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9C10FA1" w:rsidR="00D12852" w:rsidRPr="00D97201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ListTable2"/>
        <w:bidiVisual/>
        <w:tblW w:w="0" w:type="auto"/>
        <w:tblInd w:w="-85" w:type="dxa"/>
        <w:tblLook w:val="0600" w:firstRow="0" w:lastRow="0" w:firstColumn="0" w:lastColumn="0" w:noHBand="1" w:noVBand="1"/>
      </w:tblPr>
      <w:tblGrid>
        <w:gridCol w:w="10631"/>
      </w:tblGrid>
      <w:tr w:rsidR="007D4802" w:rsidRPr="009C5394" w14:paraId="52F37251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281825E5" w14:textId="2C1F61C8" w:rsidR="00DB4E13" w:rsidRPr="009C5394" w:rsidRDefault="00B1151D" w:rsidP="00BD271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48D4F313" wp14:editId="783E0B98">
                  <wp:simplePos x="0" y="0"/>
                  <wp:positionH relativeFrom="column">
                    <wp:posOffset>-190281</wp:posOffset>
                  </wp:positionH>
                  <wp:positionV relativeFrom="page">
                    <wp:posOffset>75916</wp:posOffset>
                  </wp:positionV>
                  <wp:extent cx="2166067" cy="1491878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067" cy="1491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- </w:t>
            </w:r>
            <w:r w:rsidR="00DB4E13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مسئله : مجموع زاویه های داخلی مثلث ۱۸۰ درجه است.</w:t>
            </w:r>
          </w:p>
          <w:p w14:paraId="41727EE2" w14:textId="0B1572E7" w:rsidR="00DB4E13" w:rsidRPr="009C5394" w:rsidRDefault="00DB4E13" w:rsidP="00DB4E13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۱ : مثلث دلخواه </w: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>A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در نظر بگیرید. مانند شکل دو مثلث هم نهشت با آن رسم می کنیم.</w:t>
            </w:r>
            <w:r w:rsidR="00B1151D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79E36F6D" w14:textId="1521E634" w:rsidR="006A3885" w:rsidRPr="009C5394" w:rsidRDefault="006A3885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اتوجه به هم نهشتی مثلث ها ، زاویه های آنها نظیر به نظیر برابر هستند. پس داریم : </w:t>
            </w:r>
          </w:p>
          <w:p w14:paraId="607A82E2" w14:textId="212FAC0A" w:rsidR="00DB4E13" w:rsidRPr="009C5394" w:rsidRDefault="00EF483B" w:rsidP="00DB4E13">
            <w:pPr>
              <w:tabs>
                <w:tab w:val="center" w:pos="5258"/>
                <w:tab w:val="left" w:pos="9466"/>
              </w:tabs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18D1DFC" wp14:editId="0919D8A5">
                      <wp:simplePos x="0" y="0"/>
                      <wp:positionH relativeFrom="page">
                        <wp:posOffset>1852168</wp:posOffset>
                      </wp:positionH>
                      <wp:positionV relativeFrom="page">
                        <wp:posOffset>772033</wp:posOffset>
                      </wp:positionV>
                      <wp:extent cx="877545" cy="268583"/>
                      <wp:effectExtent l="0" t="0" r="0" b="0"/>
                      <wp:wrapNone/>
                      <wp:docPr id="142" name="Text Box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1177B" w14:textId="688F54F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18D1DF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2" o:spid="_x0000_s1026" type="#_x0000_t202" style="position:absolute;left:0;text-align:left;margin-left:145.85pt;margin-top:60.8pt;width:69.1pt;height:21.15pt;z-index:25176473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" filled="f" stroked="f" strokeweight=".5pt">
                      <v:textbox>
                        <w:txbxContent>
                          <w:p w14:paraId="2E11177B" w14:textId="688F54F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E227DD0" wp14:editId="4A44205F">
                      <wp:simplePos x="0" y="0"/>
                      <wp:positionH relativeFrom="page">
                        <wp:posOffset>1817497</wp:posOffset>
                      </wp:positionH>
                      <wp:positionV relativeFrom="page">
                        <wp:posOffset>1072515</wp:posOffset>
                      </wp:positionV>
                      <wp:extent cx="877545" cy="26858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2CFF2C" w14:textId="2E15A28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هم نهشت بودن مثلث 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227DD0" id="Text Box 151" o:spid="_x0000_s1027" type="#_x0000_t202" style="position:absolute;left:0;text-align:left;margin-left:143.1pt;margin-top:84.45pt;width:69.1pt;height:21.15pt;z-index:251766784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y9Lg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" filled="f" stroked="f" strokeweight=".5pt">
                      <v:textbox>
                        <w:txbxContent>
                          <w:p w14:paraId="342CFF2C" w14:textId="2E15A28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هم نهشت بودن مثلث ها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      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6440" w:dyaOrig="980" w14:anchorId="5586A149">
                <v:shape id="_x0000_i1026" type="#_x0000_t75" style="width:324pt;height:47.75pt" o:ole="">
                  <v:imagedata r:id="rId10" o:title=""/>
                </v:shape>
                <o:OLEObject Type="Embed" ProgID="Equation.DSMT4" ShapeID="_x0000_i1026" DrawAspect="Content" ObjectID="_1792780408" r:id="rId11"/>
              </w:object>
            </w:r>
            <w:r w:rsidR="00DB4E13" w:rsidRPr="009C5394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ab/>
            </w:r>
          </w:p>
          <w:p w14:paraId="51FF8739" w14:textId="3BC45C15" w:rsidR="007D4802" w:rsidRPr="009C5394" w:rsidRDefault="00DB4E13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۲ : 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استدلال دوم را می توانید در صفحه ۴۱ کتاب درسی (استدلال رضا)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شاهده کنید.</w:t>
            </w:r>
          </w:p>
        </w:tc>
      </w:tr>
      <w:tr w:rsidR="006A3885" w:rsidRPr="009C5394" w14:paraId="4A8EAF26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06CAD6E" w14:textId="6EB4F2CD" w:rsidR="006A3885" w:rsidRPr="009C5394" w:rsidRDefault="0033249A" w:rsidP="006A388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756F7CD" wp14:editId="245FFA82">
                  <wp:simplePos x="0" y="0"/>
                  <wp:positionH relativeFrom="column">
                    <wp:posOffset>-39045</wp:posOffset>
                  </wp:positionH>
                  <wp:positionV relativeFrom="page">
                    <wp:posOffset>-75565</wp:posOffset>
                  </wp:positionV>
                  <wp:extent cx="1969503" cy="13564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3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503" cy="135649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sz w:val="22"/>
                <w:szCs w:val="22"/>
                <w:rtl/>
              </w:rPr>
              <w:t xml:space="preserve">2- </w:t>
            </w:r>
            <w:r w:rsidR="006A3885" w:rsidRPr="009C5394">
              <w:rPr>
                <w:rFonts w:ascii="Portada ARA Extrabold" w:hAnsi="Portada ARA Extrabold" w:cs="Portada ARA Extrabold"/>
                <w:sz w:val="22"/>
                <w:szCs w:val="22"/>
                <w:rtl/>
              </w:rPr>
              <w:t>مسئله : نشان دهید زاویه های متقابل به راس برابر هستند.</w:t>
            </w:r>
            <w:r w:rsidR="00EF483B">
              <w:rPr>
                <w:noProof/>
                <w:lang w:bidi="fa-IR"/>
              </w:rPr>
              <w:t xml:space="preserve"> </w:t>
            </w:r>
          </w:p>
          <w:p w14:paraId="1B08943D" w14:textId="5D54400D" w:rsidR="006A3885" w:rsidRPr="009C5394" w:rsidRDefault="006A3885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فرض کنیم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260" w:dyaOrig="380" w14:anchorId="4CF31D46">
                <v:shape id="_x0000_i1027" type="#_x0000_t75" style="width:13.3pt;height:18.8pt" o:ole="">
                  <v:imagedata r:id="rId14" o:title=""/>
                </v:shape>
                <o:OLEObject Type="Embed" ProgID="Equation.DSMT4" ShapeID="_x0000_i1027" DrawAspect="Content" ObjectID="_1792780409" r:id="rId15"/>
              </w:objec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300" w:dyaOrig="380" w14:anchorId="7DE0C877">
                <v:shape id="_x0000_i1028" type="#_x0000_t75" style="width:14.85pt;height:18.8pt" o:ole="">
                  <v:imagedata r:id="rId16" o:title=""/>
                </v:shape>
                <o:OLEObject Type="Embed" ProgID="Equation.DSMT4" ShapeID="_x0000_i1028" DrawAspect="Content" ObjectID="_1792780410" r:id="rId1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انند شکل زیر متقابل به راس هستند ، داریم : </w:t>
            </w:r>
          </w:p>
          <w:p w14:paraId="062EC02A" w14:textId="14B9A0AD" w:rsidR="006A3885" w:rsidRPr="009C5394" w:rsidRDefault="005568F0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54FFF239" wp14:editId="4F7F1395">
                      <wp:simplePos x="0" y="0"/>
                      <wp:positionH relativeFrom="page">
                        <wp:posOffset>4964158</wp:posOffset>
                      </wp:positionH>
                      <wp:positionV relativeFrom="page">
                        <wp:posOffset>647065</wp:posOffset>
                      </wp:positionV>
                      <wp:extent cx="222421" cy="321276"/>
                      <wp:effectExtent l="0" t="0" r="25400" b="22225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3C8591" id="Straight Connector 165" o:spid="_x0000_s1026" style="position:absolute;left:0;text-align:left;flip:x;z-index:251778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0.9pt,50.95pt" to="408.4pt,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08CB3F00" wp14:editId="59123189">
                      <wp:simplePos x="0" y="0"/>
                      <wp:positionH relativeFrom="page">
                        <wp:posOffset>4594860</wp:posOffset>
                      </wp:positionH>
                      <wp:positionV relativeFrom="page">
                        <wp:posOffset>636723</wp:posOffset>
                      </wp:positionV>
                      <wp:extent cx="222421" cy="321276"/>
                      <wp:effectExtent l="0" t="0" r="25400" b="22225"/>
                      <wp:wrapNone/>
                      <wp:docPr id="164" name="Straight Connector 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C8E14F" id="Straight Connector 164" o:spid="_x0000_s1026" style="position:absolute;left:0;text-align:left;flip:x;z-index:251776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1.8pt,50.15pt" to="379.3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4F2F1E03" wp14:editId="3B129527">
                      <wp:simplePos x="0" y="0"/>
                      <wp:positionH relativeFrom="page">
                        <wp:posOffset>1833897</wp:posOffset>
                      </wp:positionH>
                      <wp:positionV relativeFrom="page">
                        <wp:posOffset>854075</wp:posOffset>
                      </wp:positionV>
                      <wp:extent cx="877545" cy="268583"/>
                      <wp:effectExtent l="0" t="0" r="0" b="0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45E6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2F1E03" id="Text Box 161" o:spid="_x0000_s1028" type="#_x0000_t202" style="position:absolute;left:0;text-align:left;margin-left:144.4pt;margin-top:67.25pt;width:69.1pt;height:21.15pt;z-index:251770880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" filled="f" stroked="f" strokeweight=".5pt">
                      <v:textbox>
                        <w:txbxContent>
                          <w:p w14:paraId="6A45E6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3E8754A" wp14:editId="12D6FF38">
                      <wp:simplePos x="0" y="0"/>
                      <wp:positionH relativeFrom="page">
                        <wp:posOffset>1848536</wp:posOffset>
                      </wp:positionH>
                      <wp:positionV relativeFrom="page">
                        <wp:posOffset>541003</wp:posOffset>
                      </wp:positionV>
                      <wp:extent cx="877545" cy="268583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65DA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E8754A" id="Text Box 160" o:spid="_x0000_s1029" type="#_x0000_t202" style="position:absolute;left:0;text-align:left;margin-left:145.55pt;margin-top:42.6pt;width:69.1pt;height:21.15pt;z-index:251768832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" filled="f" stroked="f" strokeweight=".5pt">
                      <v:textbox>
                        <w:txbxContent>
                          <w:p w14:paraId="3565DA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F483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7119" w:dyaOrig="980" w14:anchorId="78A83F50">
                <v:shape id="_x0000_i1029" type="#_x0000_t75" style="width:356.85pt;height:50.85pt" o:ole="">
                  <v:imagedata r:id="rId18" o:title=""/>
                </v:shape>
                <o:OLEObject Type="Embed" ProgID="Equation.DSMT4" ShapeID="_x0000_i1029" DrawAspect="Content" ObjectID="_1792780411" r:id="rId19"/>
              </w:object>
            </w:r>
          </w:p>
        </w:tc>
      </w:tr>
      <w:tr w:rsidR="00E832C2" w:rsidRPr="009C5394" w14:paraId="618963C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C7120FF" w14:textId="2B0792CB" w:rsidR="00E940BB" w:rsidRPr="009C5394" w:rsidRDefault="009C5394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2833E2A1" wp14:editId="5314EB10">
                  <wp:simplePos x="0" y="0"/>
                  <wp:positionH relativeFrom="column">
                    <wp:posOffset>57719</wp:posOffset>
                  </wp:positionH>
                  <wp:positionV relativeFrom="page">
                    <wp:posOffset>-36830</wp:posOffset>
                  </wp:positionV>
                  <wp:extent cx="1162116" cy="1243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79" r="19650"/>
                          <a:stretch/>
                        </pic:blipFill>
                        <pic:spPr bwMode="auto">
                          <a:xfrm>
                            <a:off x="0" y="0"/>
                            <a:ext cx="1163785" cy="1245752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3-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مسئله : در هر مثلث ، اندازه زاویه خارجی با مجموع اندازه های دو زاویه داخل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غیر مجاور با آن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برابر است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225F3F44" w14:textId="5ED9EA5C" w:rsidR="0033249A" w:rsidRPr="009C5394" w:rsidRDefault="0033249A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  <w:p w14:paraId="34700A7F" w14:textId="428AFA76" w:rsidR="00E832C2" w:rsidRPr="009C5394" w:rsidRDefault="005568F0" w:rsidP="00EF48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724FEB6E" wp14:editId="122D924F">
                      <wp:simplePos x="0" y="0"/>
                      <wp:positionH relativeFrom="page">
                        <wp:posOffset>4604475</wp:posOffset>
                      </wp:positionH>
                      <wp:positionV relativeFrom="page">
                        <wp:posOffset>508544</wp:posOffset>
                      </wp:positionV>
                      <wp:extent cx="222421" cy="321276"/>
                      <wp:effectExtent l="0" t="0" r="25400" b="22225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1A21D5" id="Straight Connector 183" o:spid="_x0000_s1026" style="position:absolute;left:0;text-align:left;flip:x;z-index:251782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2.55pt,40.05pt" to="380.05pt,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f+R7QEAALwDAAAOAAAAZHJzL2Uyb0RvYy54bWysU8tu2zAQvBfoPxC817KVJk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6DFBD10" wp14:editId="285C5FBA">
                      <wp:simplePos x="0" y="0"/>
                      <wp:positionH relativeFrom="page">
                        <wp:posOffset>3899263</wp:posOffset>
                      </wp:positionH>
                      <wp:positionV relativeFrom="page">
                        <wp:posOffset>505278</wp:posOffset>
                      </wp:positionV>
                      <wp:extent cx="222421" cy="321276"/>
                      <wp:effectExtent l="0" t="0" r="25400" b="2222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6301A3" id="Straight Connector 184" o:spid="_x0000_s1026" style="position:absolute;left:0;text-align:left;flip:x;z-index:251784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07.05pt,39.8pt" to="324.5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BLb7QEAALwDAAAOAAAAZHJzL2Uyb0RvYy54bWysU8tu2zAQvBfoPxC817LVJE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E5D8A56" wp14:editId="447B5A17">
                      <wp:simplePos x="0" y="0"/>
                      <wp:positionH relativeFrom="page">
                        <wp:posOffset>1272609</wp:posOffset>
                      </wp:positionH>
                      <wp:positionV relativeFrom="page">
                        <wp:posOffset>721995</wp:posOffset>
                      </wp:positionV>
                      <wp:extent cx="877545" cy="268583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54DD40" w14:textId="724FF1C9" w:rsidR="00EF483B" w:rsidRPr="00EF483B" w:rsidRDefault="00EF483B" w:rsidP="00EF483B">
                                  <w:pPr>
                                    <w:rPr>
                                      <w:rFonts w:cs="0 Nazanin Bold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</w:pP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مجموع زوایای داخلی مثلث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5D8A56" id="Text Box 163" o:spid="_x0000_s1030" type="#_x0000_t202" style="position:absolute;left:0;text-align:left;margin-left:100.2pt;margin-top:56.85pt;width:69.1pt;height:21.15pt;z-index:25177497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" filled="f" stroked="f" strokeweight=".5pt">
                      <v:textbox>
                        <w:txbxContent>
                          <w:p w14:paraId="4454DD40" w14:textId="724FF1C9" w:rsidR="00EF483B" w:rsidRPr="00EF483B" w:rsidRDefault="00EF483B" w:rsidP="00EF483B">
                            <w:pPr>
                              <w:rPr>
                                <w:rFonts w:cs="0 Nazanin Bold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جموع زوایای داخلی مثلث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6194DDC8" wp14:editId="7851F31F">
                      <wp:simplePos x="0" y="0"/>
                      <wp:positionH relativeFrom="page">
                        <wp:posOffset>1372973</wp:posOffset>
                      </wp:positionH>
                      <wp:positionV relativeFrom="page">
                        <wp:posOffset>379095</wp:posOffset>
                      </wp:positionV>
                      <wp:extent cx="877545" cy="268583"/>
                      <wp:effectExtent l="0" t="0" r="0" b="0"/>
                      <wp:wrapNone/>
                      <wp:docPr id="162" name="Text Box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4A58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94DDC8" id="Text Box 162" o:spid="_x0000_s1031" type="#_x0000_t202" style="position:absolute;left:0;text-align:left;margin-left:108.1pt;margin-top:29.85pt;width:69.1pt;height:21.15pt;z-index:25177292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1VmLw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" filled="f" stroked="f" strokeweight=".5pt">
                      <v:textbox>
                        <w:txbxContent>
                          <w:p w14:paraId="53E14A58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  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8080" w:dyaOrig="980" w14:anchorId="594BABF0">
                <v:shape id="_x0000_i1030" type="#_x0000_t75" style="width:403.05pt;height:50.85pt" o:ole="">
                  <v:imagedata r:id="rId22" o:title=""/>
                </v:shape>
                <o:OLEObject Type="Embed" ProgID="Equation.DSMT4" ShapeID="_x0000_i1030" DrawAspect="Content" ObjectID="_1792780412" r:id="rId23"/>
              </w:object>
            </w:r>
            <w:r w:rsidR="00EF483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</w:t>
            </w:r>
          </w:p>
          <w:p w14:paraId="75373216" w14:textId="54AB2BB5" w:rsidR="00E832C2" w:rsidRPr="009C5394" w:rsidRDefault="00E832C2" w:rsidP="00E832C2">
            <w:pPr>
              <w:rPr>
                <w:rFonts w:ascii="Vazirmatn" w:hAnsi="Vazirmatn" w:cs="0 Nazanin 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</w:tc>
      </w:tr>
      <w:tr w:rsidR="00AE1905" w:rsidRPr="009C5394" w14:paraId="184BDD2C" w14:textId="77777777" w:rsidTr="00D743B2">
        <w:trPr>
          <w:trHeight w:val="2234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954AD51" w14:textId="7D9A32B5" w:rsidR="00C57024" w:rsidRPr="009C5394" w:rsidRDefault="00177BC2" w:rsidP="00C5702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A9995E" wp14:editId="3A3BA894">
                      <wp:simplePos x="0" y="0"/>
                      <wp:positionH relativeFrom="page">
                        <wp:posOffset>1995805</wp:posOffset>
                      </wp:positionH>
                      <wp:positionV relativeFrom="page">
                        <wp:posOffset>248903</wp:posOffset>
                      </wp:positionV>
                      <wp:extent cx="3620770" cy="1085215"/>
                      <wp:effectExtent l="0" t="0" r="0" b="63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9A2F2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D0039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F05C6" w14:textId="114B4128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237824"/>
                                  <a:ext cx="877570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6DE39C" w14:textId="0CBC96C3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422F24" w14:textId="3A99392C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C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43E42B" w14:textId="14290C3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A9995E" id="Group 31" o:spid="_x0000_s1032" style="position:absolute;left:0;text-align:left;margin-left:157.15pt;margin-top:19.6pt;width:285.1pt;height:85.45pt;z-index:251679744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">
                      <v:shape id="Text Box 7" o:spid="_x0000_s1033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4D49A2F2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1CFD0039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4D4F05C6" w14:textId="114B4128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top:2378;width:8775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7C6DE39C" w14:textId="0CBC96C3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</w:txbxContent>
                        </v:textbox>
                      </v:shape>
                      <v:shape id="Text Box 15" o:spid="_x0000_s1037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76422F24" w14:textId="3A99392C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C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یمساز</w:t>
                              </w:r>
                            </w:p>
                          </w:txbxContent>
                        </v:textbox>
                      </v:shape>
                      <v:shape id="Text Box 16" o:spid="_x0000_s1038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3743E42B" w14:textId="14290C3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3249A"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141DB9F" wp14:editId="3F2D5468">
                  <wp:simplePos x="0" y="0"/>
                  <wp:positionH relativeFrom="column">
                    <wp:posOffset>-24667</wp:posOffset>
                  </wp:positionH>
                  <wp:positionV relativeFrom="page">
                    <wp:posOffset>247015</wp:posOffset>
                  </wp:positionV>
                  <wp:extent cx="1772356" cy="1220882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56" cy="1220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4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="00AE1905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د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ر شکل ، پاره خط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 و اضلاع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.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ثابت کنید مثلث های 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هم نهشت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د.</w:t>
            </w:r>
          </w:p>
          <w:p w14:paraId="3D6F4148" w14:textId="2F935181" w:rsidR="00AE1905" w:rsidRPr="009C5394" w:rsidRDefault="00AE1905" w:rsidP="00C57024">
            <w:pPr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</w:p>
          <w:p w14:paraId="70284AF5" w14:textId="079321E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537D832E" w14:textId="37E3D0E1" w:rsidR="00D63074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 </w:t>
            </w:r>
            <w:r w:rsidRPr="009C5394">
              <w:rPr>
                <w:position w:val="-62"/>
                <w:lang w:bidi="fa-IR"/>
              </w:rPr>
              <w:object w:dxaOrig="5440" w:dyaOrig="1380" w14:anchorId="0DE2B515">
                <v:shape id="_x0000_i1094" type="#_x0000_t75" style="width:273.15pt;height:68.85pt" o:ole="">
                  <v:imagedata r:id="rId26" o:title=""/>
                </v:shape>
                <o:OLEObject Type="Embed" ProgID="Equation.DSMT4" ShapeID="_x0000_i1094" DrawAspect="Content" ObjectID="_1792780413" r:id="rId2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  <w:p w14:paraId="6BBBA23D" w14:textId="3DC1EBB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sz w:val="14"/>
                <w:szCs w:val="14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A15727" w:rsidRPr="009C5394" w14:paraId="24BB973A" w14:textId="77777777" w:rsidTr="00D743B2">
        <w:trPr>
          <w:trHeight w:val="234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67E54D2" w14:textId="253C6B15" w:rsidR="00A15727" w:rsidRPr="009C5394" w:rsidRDefault="00D743B2" w:rsidP="00A1572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7C2DF0C0" wp14:editId="1D9614A0">
                  <wp:simplePos x="0" y="0"/>
                  <wp:positionH relativeFrom="column">
                    <wp:posOffset>105410</wp:posOffset>
                  </wp:positionH>
                  <wp:positionV relativeFrom="page">
                    <wp:posOffset>270924</wp:posOffset>
                  </wp:positionV>
                  <wp:extent cx="953770" cy="1189990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3770" cy="1189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68F0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4D80C25" wp14:editId="57C6ACEC">
                      <wp:simplePos x="0" y="0"/>
                      <wp:positionH relativeFrom="page">
                        <wp:posOffset>2014175</wp:posOffset>
                      </wp:positionH>
                      <wp:positionV relativeFrom="page">
                        <wp:posOffset>226093</wp:posOffset>
                      </wp:positionV>
                      <wp:extent cx="3620770" cy="1085215"/>
                      <wp:effectExtent l="0" t="0" r="0" b="63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73124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95021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7E78FC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437B5" w14:textId="549F02B5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سا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0A04A0" w14:textId="6481625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606137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D80C25" id="Group 32" o:spid="_x0000_s1039" style="position:absolute;left:0;text-align:left;margin-left:158.6pt;margin-top:17.8pt;width:285.1pt;height:85.45pt;z-index:251682816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">
                      <v:shape id="Text Box 33" o:spid="_x0000_s1040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<v:textbox>
                          <w:txbxContent>
                            <w:p w14:paraId="20273124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34" o:spid="_x0000_s1041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<v:textbox>
                          <w:txbxContent>
                            <w:p w14:paraId="1A95021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35" o:spid="_x0000_s1042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<v:textbox>
                          <w:txbxContent>
                            <w:p w14:paraId="617E78FC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36" o:spid="_x0000_s104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<v:textbox>
                          <w:txbxContent>
                            <w:p w14:paraId="4BF437B5" w14:textId="549F02B5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سا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ثلث</w:t>
                              </w:r>
                            </w:p>
                          </w:txbxContent>
                        </v:textbox>
                      </v:shape>
                      <v:shape id="Text Box 37" o:spid="_x0000_s1044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730A04A0" w14:textId="6481625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یمساز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2606137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5-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مثلث زیر متساوی الساقین و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D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وارد بر قاعده آن است.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شان دهید نیمساز وارد بر قاعده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میانه نیز می باشد</w:t>
            </w:r>
            <w:r w:rsidR="00A1572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5788CDF6" w14:textId="3648E315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36522FC2" w14:textId="77777777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1E4763F6" w14:textId="77777777" w:rsidR="00D63074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62"/>
                <w:lang w:bidi="fa-IR"/>
              </w:rPr>
              <w:object w:dxaOrig="6720" w:dyaOrig="1380" w14:anchorId="4BA55127">
                <v:shape id="_x0000_i1099" type="#_x0000_t75" style="width:335.75pt;height:68.85pt" o:ole="">
                  <v:imagedata r:id="rId29" o:title=""/>
                </v:shape>
                <o:OLEObject Type="Embed" ProgID="Equation.DSMT4" ShapeID="_x0000_i1099" DrawAspect="Content" ObjectID="_1792780414" r:id="rId3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173699EB" w14:textId="6028F4E2" w:rsidR="00A15727" w:rsidRPr="00D743B2" w:rsidRDefault="00A15727" w:rsidP="00A15727">
            <w:pPr>
              <w:rPr>
                <w:rFonts w:ascii="Vazirmatn" w:hAnsi="Vazirmatn" w:cs="0 Nazanin Bold" w:hint="cs"/>
                <w:b w:val="0"/>
                <w:bCs w:val="0"/>
                <w:noProof/>
                <w:sz w:val="12"/>
                <w:szCs w:val="12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</w:tc>
      </w:tr>
      <w:tr w:rsidR="00D63074" w:rsidRPr="009C5394" w14:paraId="75F89E40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75A3488" w14:textId="2F1ADD5A" w:rsidR="00D63074" w:rsidRPr="009C5394" w:rsidRDefault="002A7B12" w:rsidP="00D63074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B3E96C8" wp14:editId="17A034A5">
                      <wp:simplePos x="0" y="0"/>
                      <wp:positionH relativeFrom="page">
                        <wp:posOffset>1762760</wp:posOffset>
                      </wp:positionH>
                      <wp:positionV relativeFrom="page">
                        <wp:posOffset>223231</wp:posOffset>
                      </wp:positionV>
                      <wp:extent cx="3724910" cy="1040765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24910" cy="1040765"/>
                                <a:chOff x="-154475" y="44339"/>
                                <a:chExt cx="3725470" cy="1040965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287682" y="4433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D33A2F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FE2DF1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71286" y="373058"/>
                                  <a:ext cx="560154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B83735" w14:textId="3F39D47E" w:rsidR="009C5394" w:rsidRPr="002A7B12" w:rsidRDefault="009C5394" w:rsidP="002A7B1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-154475" y="259637"/>
                                  <a:ext cx="1120807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FEA63" w14:textId="6173077B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-145031" y="539176"/>
                                  <a:ext cx="1120943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B7D7" w14:textId="77777777" w:rsidR="009C5394" w:rsidRPr="00826FB6" w:rsidRDefault="009C5394" w:rsidP="002A7B1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  <w:p w14:paraId="0D8F3985" w14:textId="11E9BE5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830648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E96C8" id="Group 23" o:spid="_x0000_s1046" style="position:absolute;left:0;text-align:left;margin-left:138.8pt;margin-top:17.6pt;width:293.3pt;height:81.95pt;z-index:251684864;mso-position-horizontal-relative:page;mso-position-vertical-relative:page;mso-width-relative:margin;mso-height-relative:margin" coordorigin="-1544,443" coordsize="37254,10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">
                      <v:shape id="Text Box 24" o:spid="_x0000_s1047" type="#_x0000_t202" style="position:absolute;left:12876;top:443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20D33A2F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  <v:textbox>
                          <w:txbxContent>
                            <w:p w14:paraId="5EFE2DF1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16712;top:3730;width:560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<v:textbox>
                          <w:txbxContent>
                            <w:p w14:paraId="13B83735" w14:textId="3F39D47E" w:rsidR="009C5394" w:rsidRPr="002A7B12" w:rsidRDefault="009C5394" w:rsidP="002A7B1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-1544;top:2596;width:11207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<v:textbox>
                          <w:txbxContent>
                            <w:p w14:paraId="05DFEA63" w14:textId="6173077B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-1450;top:5391;width:11209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<v:textbox>
                          <w:txbxContent>
                            <w:p w14:paraId="4F37B7D7" w14:textId="77777777" w:rsidR="009C5394" w:rsidRPr="00826FB6" w:rsidRDefault="009C5394" w:rsidP="002A7B1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  <w:p w14:paraId="0D8F3985" w14:textId="11E9BE5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9" o:spid="_x0000_s1052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<v:textbox>
                          <w:txbxContent>
                            <w:p w14:paraId="36830648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0F55B909" wp14:editId="2C089D88">
                  <wp:simplePos x="0" y="0"/>
                  <wp:positionH relativeFrom="margin">
                    <wp:posOffset>-224617</wp:posOffset>
                  </wp:positionH>
                  <wp:positionV relativeFrom="page">
                    <wp:posOffset>20262</wp:posOffset>
                  </wp:positionV>
                  <wp:extent cx="1772285" cy="122047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220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6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قطر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ز مربع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D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ها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است.</w:t>
            </w:r>
          </w:p>
          <w:p w14:paraId="5A9E2C6E" w14:textId="59AB4770" w:rsidR="00D63074" w:rsidRPr="009C5394" w:rsidRDefault="00D63074" w:rsidP="00D6307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1DEA8A6" w14:textId="3AA5D777" w:rsidR="00D63074" w:rsidRPr="009C5394" w:rsidRDefault="002A7B12" w:rsidP="00D63074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56"/>
                <w:lang w:bidi="fa-IR"/>
              </w:rPr>
              <w:object w:dxaOrig="7560" w:dyaOrig="1260" w14:anchorId="62E25B3E">
                <v:shape id="_x0000_i1033" type="#_x0000_t75" style="width:378.8pt;height:63.4pt" o:ole="">
                  <v:imagedata r:id="rId33" o:title=""/>
                </v:shape>
                <o:OLEObject Type="Embed" ProgID="Equation.DSMT4" ShapeID="_x0000_i1033" DrawAspect="Content" ObjectID="_1792780415" r:id="rId34"/>
              </w:object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7B0756A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</w:tcBorders>
          </w:tcPr>
          <w:p w14:paraId="0938B175" w14:textId="751E274E" w:rsidR="00E21677" w:rsidRPr="009C5394" w:rsidRDefault="0033249A" w:rsidP="00E20807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717EBF65" wp14:editId="6700F7D5">
                  <wp:simplePos x="0" y="0"/>
                  <wp:positionH relativeFrom="margin">
                    <wp:posOffset>-304075</wp:posOffset>
                  </wp:positionH>
                  <wp:positionV relativeFrom="page">
                    <wp:posOffset>240665</wp:posOffset>
                  </wp:positionV>
                  <wp:extent cx="1896222" cy="1306286"/>
                  <wp:effectExtent l="0" t="0" r="0" b="8255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222" cy="1306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7-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فاصله نقطه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که روی عمود منصف پاره خط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AB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ست ، از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وسر پاره خط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یکسان است.</w:t>
            </w:r>
          </w:p>
          <w:p w14:paraId="348A42D3" w14:textId="18DCFBF4" w:rsidR="00E21677" w:rsidRPr="009C5394" w:rsidRDefault="00C729CE" w:rsidP="00C729CE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0EF6AC6C" wp14:editId="32A3689D">
                      <wp:simplePos x="0" y="0"/>
                      <wp:positionH relativeFrom="page">
                        <wp:posOffset>1559560</wp:posOffset>
                      </wp:positionH>
                      <wp:positionV relativeFrom="page">
                        <wp:posOffset>455072</wp:posOffset>
                      </wp:positionV>
                      <wp:extent cx="4219997" cy="1055357"/>
                      <wp:effectExtent l="0" t="0" r="0" b="0"/>
                      <wp:wrapNone/>
                      <wp:docPr id="68" name="Group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9997" cy="1055357"/>
                                <a:chOff x="-649636" y="29744"/>
                                <a:chExt cx="4220631" cy="1055560"/>
                              </a:xfrm>
                            </wpg:grpSpPr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1F6C2E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21E0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693458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8CE31A" w14:textId="4CFAD9F5" w:rsidR="009C5394" w:rsidRPr="00E21677" w:rsidRDefault="009C5394" w:rsidP="00E2167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-635807" y="243620"/>
                                  <a:ext cx="15013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664F94" w14:textId="15AC3B45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ع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ود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نصف ،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را نصف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کرد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-649636" y="562817"/>
                                  <a:ext cx="1334971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E2C26" w14:textId="6AEBDF7B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عمودمنصف بر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عمود 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-402872" y="816012"/>
                                  <a:ext cx="114380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17A92" w14:textId="41185A2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F6AC6C" id="Group 68" o:spid="_x0000_s1053" style="position:absolute;left:0;text-align:left;margin-left:122.8pt;margin-top:35.85pt;width:332.3pt;height:83.1pt;z-index:251688960;mso-position-horizontal-relative:page;mso-position-vertical-relative:page;mso-width-relative:margin;mso-height-relative:margin" coordorigin="-6496,297" coordsize="42206,10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">
                      <v:shape id="Text Box 69" o:spid="_x0000_s1054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<v:textbox>
                          <w:txbxContent>
                            <w:p w14:paraId="2F1F6C2E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<v:textbox>
                          <w:txbxContent>
                            <w:p w14:paraId="26821E0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16934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<v:textbox>
                          <w:txbxContent>
                            <w:p w14:paraId="408CE31A" w14:textId="4CFAD9F5" w:rsidR="009C5394" w:rsidRPr="00E21677" w:rsidRDefault="009C5394" w:rsidP="00E2167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72" o:spid="_x0000_s1057" type="#_x0000_t202" style="position:absolute;left:-6358;top:2436;width:1501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<v:textbox>
                          <w:txbxContent>
                            <w:p w14:paraId="7A664F94" w14:textId="15AC3B45" w:rsidR="009C5394" w:rsidRPr="00C729CE" w:rsidRDefault="009C5394" w:rsidP="00C729CE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ع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ود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نصف ،</w:t>
                              </w:r>
                              <w:r w:rsidRPr="00C729CE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را نصف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کرده</w:t>
                              </w:r>
                            </w:p>
                          </w:txbxContent>
                        </v:textbox>
                      </v:shape>
                      <v:shape id="Text Box 73" o:spid="_x0000_s1058" type="#_x0000_t202" style="position:absolute;left:-6496;top:5628;width:133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      <v:textbox>
                          <w:txbxContent>
                            <w:p w14:paraId="383E2C26" w14:textId="6AEBDF7B" w:rsidR="009C5394" w:rsidRPr="00C729CE" w:rsidRDefault="009C5394" w:rsidP="00C729CE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عمودمنصف بر</w:t>
                              </w:r>
                              <w:r w:rsidRPr="00C729CE"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عمود است</w:t>
                              </w:r>
                            </w:p>
                          </w:txbxContent>
                        </v:textbox>
                      </v:shape>
                      <v:shape id="Text Box 74" o:spid="_x0000_s1059" type="#_x0000_t202" style="position:absolute;left:-4028;top:8160;width:114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<v:textbox>
                          <w:txbxContent>
                            <w:p w14:paraId="11B17A92" w14:textId="41185A2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 دو مثلث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P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دو سر پاره خط یعن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به وجود آید.</w:t>
            </w:r>
          </w:p>
          <w:p w14:paraId="5EFC8ED3" w14:textId="77777777" w:rsidR="00E21677" w:rsidRPr="009C5394" w:rsidRDefault="00E21677" w:rsidP="00E2167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868E21" w14:textId="17206BB0" w:rsidR="00E21677" w:rsidRPr="009C5394" w:rsidRDefault="0033249A" w:rsidP="00E2167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</w: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62"/>
                <w:lang w:bidi="fa-IR"/>
              </w:rPr>
              <w:object w:dxaOrig="7360" w:dyaOrig="1380" w14:anchorId="521C9F7D">
                <v:shape id="_x0000_i1034" type="#_x0000_t75" style="width:368.6pt;height:68.85pt" o:ole="">
                  <v:imagedata r:id="rId36" o:title=""/>
                </v:shape>
                <o:OLEObject Type="Embed" ProgID="Equation.DSMT4" ShapeID="_x0000_i1034" DrawAspect="Content" ObjectID="_1792780416" r:id="rId37"/>
              </w:objec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11591CB5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02EF4CCA" w14:textId="480846BE" w:rsidR="00331107" w:rsidRPr="009C5394" w:rsidRDefault="00331107" w:rsidP="00331107">
            <w:pPr>
              <w:rPr>
                <w:rFonts w:ascii="Portada ARA Extrabold" w:hAnsi="Portada ARA Extrabold" w:cs="Portada ARA Extrabold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drawing>
                <wp:anchor distT="0" distB="0" distL="114300" distR="114300" simplePos="0" relativeHeight="251698176" behindDoc="0" locked="0" layoutInCell="1" allowOverlap="1" wp14:anchorId="3EFFF754" wp14:editId="2F2ED5DD">
                  <wp:simplePos x="0" y="0"/>
                  <wp:positionH relativeFrom="margin">
                    <wp:posOffset>-13492</wp:posOffset>
                  </wp:positionH>
                  <wp:positionV relativeFrom="page">
                    <wp:posOffset>61529</wp:posOffset>
                  </wp:positionV>
                  <wp:extent cx="1602667" cy="1419538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606315" cy="1422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8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ثابت کنید هر نقطه که روی نیمساز زاویه قرار دارد ، از دو ضلع آن زاویه به یک فاصله است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.</w:t>
            </w:r>
          </w:p>
          <w:p w14:paraId="31619310" w14:textId="4EF044CF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727A3D2B" wp14:editId="5F244705">
                      <wp:simplePos x="0" y="0"/>
                      <wp:positionH relativeFrom="page">
                        <wp:posOffset>1769749</wp:posOffset>
                      </wp:positionH>
                      <wp:positionV relativeFrom="page">
                        <wp:posOffset>490289</wp:posOffset>
                      </wp:positionV>
                      <wp:extent cx="4014388" cy="1075119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14388" cy="1075119"/>
                                <a:chOff x="-443996" y="29744"/>
                                <a:chExt cx="4014991" cy="1075326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BE09BE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889F82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725651" y="372818"/>
                                  <a:ext cx="3131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BFDC3" w14:textId="4BB4552E" w:rsidR="009C5394" w:rsidRPr="00E21677" w:rsidRDefault="00CA275A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23233E" w14:textId="452A8056" w:rsidR="009C5394" w:rsidRPr="00C729CE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-334770" y="567121"/>
                                  <a:ext cx="11050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0BCFAC" w14:textId="799443A0" w:rsidR="009C5394" w:rsidRPr="00EC7122" w:rsidRDefault="009C5394" w:rsidP="0033110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OA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 </w:t>
                                    </w:r>
                                    <w:proofErr w:type="gramStart"/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 O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-443996" y="835778"/>
                                  <a:ext cx="114634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2AE4A3" w14:textId="614BA1C1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اصله ها عمود هست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A3D2B" id="Group 19" o:spid="_x0000_s1060" style="position:absolute;left:0;text-align:left;margin-left:139.35pt;margin-top:38.6pt;width:316.1pt;height:84.65pt;z-index:251699200;mso-position-horizontal-relative:page;mso-position-vertical-relative:page;mso-width-relative:margin;mso-height-relative:margin" coordorigin="-4439,297" coordsize="40149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">
                      <v:shape id="Text Box 20" o:spid="_x0000_s1061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<v:textbox>
                          <w:txbxContent>
                            <w:p w14:paraId="6ABE09BE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1" o:spid="_x0000_s1062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<v:textbox>
                          <w:txbxContent>
                            <w:p w14:paraId="17889F82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2" o:spid="_x0000_s1063" type="#_x0000_t202" style="position:absolute;left:17256;top:3728;width:31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<v:textbox>
                          <w:txbxContent>
                            <w:p w14:paraId="6F5BFDC3" w14:textId="4BB4552E" w:rsidR="009C5394" w:rsidRPr="00E21677" w:rsidRDefault="00CA275A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ز</w:t>
                              </w:r>
                            </w:p>
                          </w:txbxContent>
                        </v:textbox>
                      </v:shape>
                      <v:shape id="Text Box 40" o:spid="_x0000_s1064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<v:textbox>
                          <w:txbxContent>
                            <w:p w14:paraId="3723233E" w14:textId="452A8056" w:rsidR="009C5394" w:rsidRPr="00C729CE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-3347;top:5671;width:110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A0BCFAC" w14:textId="799443A0" w:rsidR="009C5394" w:rsidRPr="00EC7122" w:rsidRDefault="009C5394" w:rsidP="0033110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OA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 </w:t>
                              </w:r>
                              <w:proofErr w:type="gramStart"/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 O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066" type="#_x0000_t202" style="position:absolute;left:-4439;top:8357;width:11462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<v:textbox>
                          <w:txbxContent>
                            <w:p w14:paraId="122AE4A3" w14:textId="614BA1C1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اصله ها عمود هستند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فاصله یک نقطه از یک خط ، پاره خطی است که برآن خط عمود است.</w:t>
            </w:r>
          </w:p>
          <w:p w14:paraId="075390B4" w14:textId="77777777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1EE6A51D" w14:textId="0C7C719C" w:rsidR="00E2167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8709D8" w:rsidRPr="009C5394">
              <w:rPr>
                <w:position w:val="-62"/>
                <w:lang w:bidi="fa-IR"/>
              </w:rPr>
              <w:object w:dxaOrig="7240" w:dyaOrig="1380" w14:anchorId="3585D80C">
                <v:shape id="_x0000_i1035" type="#_x0000_t75" style="width:363.15pt;height:68.85pt" o:ole="">
                  <v:imagedata r:id="rId39" o:title=""/>
                </v:shape>
                <o:OLEObject Type="Embed" ProgID="Equation.DSMT4" ShapeID="_x0000_i1035" DrawAspect="Content" ObjectID="_1792780417" r:id="rId4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497BB1" w:rsidRPr="009C5394" w14:paraId="6FBE02C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39BF03AF" w14:textId="2180ECC0" w:rsidR="00497BB1" w:rsidRPr="009C5394" w:rsidRDefault="00D62C0A" w:rsidP="00497BB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BF33F8" wp14:editId="42E6B72A">
                      <wp:simplePos x="0" y="0"/>
                      <wp:positionH relativeFrom="page">
                        <wp:posOffset>1895475</wp:posOffset>
                      </wp:positionH>
                      <wp:positionV relativeFrom="page">
                        <wp:posOffset>208280</wp:posOffset>
                      </wp:positionV>
                      <wp:extent cx="3907155" cy="1075055"/>
                      <wp:effectExtent l="0" t="0" r="0" b="0"/>
                      <wp:wrapNone/>
                      <wp:docPr id="44" name="Group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07155" cy="1075055"/>
                                <a:chOff x="-337486" y="29744"/>
                                <a:chExt cx="3908481" cy="1075326"/>
                              </a:xfrm>
                            </wpg:grpSpPr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A59E1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932F1D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00294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FF49DA" w14:textId="77777777" w:rsidR="009C5394" w:rsidRPr="00E21677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-291710" y="255513"/>
                                  <a:ext cx="994061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6AB663" w14:textId="28550280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-337486" y="553470"/>
                                  <a:ext cx="1244323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A9DD39" w14:textId="5DEB6DF7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  <w:p w14:paraId="00D9CF55" w14:textId="64687052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-291710" y="835762"/>
                                  <a:ext cx="1001048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D8549" w14:textId="18D49ACE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D</w:t>
                                    </w:r>
                                  </w:p>
                                  <w:p w14:paraId="22C91781" w14:textId="3098889C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BF33F8" id="Group 44" o:spid="_x0000_s1067" style="position:absolute;left:0;text-align:left;margin-left:149.25pt;margin-top:16.4pt;width:307.65pt;height:84.65pt;z-index:251702272;mso-position-horizontal-relative:page;mso-position-vertical-relative:page;mso-width-relative:margin;mso-height-relative:margin" coordorigin="-3374,297" coordsize="39084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">
                      <v:shape id="Text Box 45" o:spid="_x0000_s106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      <v:textbox>
                          <w:txbxContent>
                            <w:p w14:paraId="2DDA59E1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      <v:textbox>
                          <w:txbxContent>
                            <w:p w14:paraId="7F932F1D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16002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    <v:textbox>
                          <w:txbxContent>
                            <w:p w14:paraId="6AFF49DA" w14:textId="77777777" w:rsidR="009C5394" w:rsidRPr="00E21677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-2917;top:2555;width:994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<v:textbox>
                          <w:txbxContent>
                            <w:p w14:paraId="336AB663" w14:textId="28550280" w:rsidR="009C5394" w:rsidRPr="00C729CE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-3374;top:5534;width:1244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    <v:textbox>
                          <w:txbxContent>
                            <w:p w14:paraId="15A9DD39" w14:textId="5DEB6DF7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  <w:p w14:paraId="00D9CF55" w14:textId="64687052" w:rsidR="009C5394" w:rsidRPr="00C729CE" w:rsidRDefault="009C5394" w:rsidP="00497BB1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50" o:spid="_x0000_s1073" type="#_x0000_t202" style="position:absolute;left:-2917;top:8357;width:1001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    <v:textbox>
                          <w:txbxContent>
                            <w:p w14:paraId="66BD8549" w14:textId="18D49ACE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CD</w:t>
                              </w:r>
                            </w:p>
                            <w:p w14:paraId="22C91781" w14:textId="3098889C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EC712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1248" behindDoc="0" locked="0" layoutInCell="1" allowOverlap="1" wp14:anchorId="0A612DA2" wp14:editId="280DAB43">
                  <wp:simplePos x="0" y="0"/>
                  <wp:positionH relativeFrom="margin">
                    <wp:posOffset>-142872</wp:posOffset>
                  </wp:positionH>
                  <wp:positionV relativeFrom="page">
                    <wp:posOffset>18538</wp:posOffset>
                  </wp:positionV>
                  <wp:extent cx="1844549" cy="1270611"/>
                  <wp:effectExtent l="0" t="0" r="0" b="635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224" cy="1273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9-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دو پاره خط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CD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ز وسط یکدیگر گذشته اند. نشان دهید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.</w:t>
            </w:r>
          </w:p>
          <w:p w14:paraId="6FFD2AC9" w14:textId="5A8F5C38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E07E3E0" w14:textId="3642418E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EC7122" w:rsidRPr="009C5394">
              <w:rPr>
                <w:position w:val="-62"/>
                <w:lang w:bidi="fa-IR"/>
              </w:rPr>
              <w:object w:dxaOrig="7060" w:dyaOrig="1380" w14:anchorId="5CB88530">
                <v:shape id="_x0000_i1036" type="#_x0000_t75" style="width:352.95pt;height:68.85pt" o:ole="">
                  <v:imagedata r:id="rId43" o:title=""/>
                </v:shape>
                <o:OLEObject Type="Embed" ProgID="Equation.DSMT4" ShapeID="_x0000_i1036" DrawAspect="Content" ObjectID="_1792780418" r:id="rId44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C7122" w:rsidRPr="009C5394" w14:paraId="4A034815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1CC538E" w14:textId="5D9531F8" w:rsidR="004E7782" w:rsidRPr="009C5394" w:rsidRDefault="004E7782" w:rsidP="004E778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4320" behindDoc="0" locked="0" layoutInCell="1" allowOverlap="1" wp14:anchorId="2895DE7B" wp14:editId="36D095E4">
                  <wp:simplePos x="0" y="0"/>
                  <wp:positionH relativeFrom="margin">
                    <wp:posOffset>-37178</wp:posOffset>
                  </wp:positionH>
                  <wp:positionV relativeFrom="page">
                    <wp:posOffset>152817</wp:posOffset>
                  </wp:positionV>
                  <wp:extent cx="1650537" cy="934987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84" b="10080"/>
                          <a:stretch/>
                        </pic:blipFill>
                        <pic:spPr bwMode="auto">
                          <a:xfrm>
                            <a:off x="0" y="0"/>
                            <a:ext cx="1650537" cy="934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0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ست. نشان دهید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C=BD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rtl/>
                <w:lang w:bidi="fa-IR"/>
              </w:rPr>
              <w:t>.</w:t>
            </w:r>
          </w:p>
          <w:p w14:paraId="494AA86D" w14:textId="3A8F5E5A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0CD1C89" wp14:editId="0E0DEFA3">
                      <wp:simplePos x="0" y="0"/>
                      <wp:positionH relativeFrom="page">
                        <wp:posOffset>1659840</wp:posOffset>
                      </wp:positionH>
                      <wp:positionV relativeFrom="page">
                        <wp:posOffset>357571</wp:posOffset>
                      </wp:positionV>
                      <wp:extent cx="4121150" cy="1057581"/>
                      <wp:effectExtent l="0" t="0" r="0" b="0"/>
                      <wp:wrapNone/>
                      <wp:docPr id="59" name="Group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21150" cy="1057581"/>
                                <a:chOff x="-551936" y="47225"/>
                                <a:chExt cx="4122931" cy="1057845"/>
                              </a:xfrm>
                            </wpg:grpSpPr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C688D2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7BA646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1694774" y="373058"/>
                                  <a:ext cx="384286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A697EE" w14:textId="34CE76B4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1F70C3" w14:textId="77777777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-293361" y="560944"/>
                                  <a:ext cx="87770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35A083" w14:textId="46D849C3" w:rsidR="009C5394" w:rsidRPr="00EC7122" w:rsidRDefault="009C5394" w:rsidP="00EC2B02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-551936" y="835762"/>
                                  <a:ext cx="1297043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B99DC" w14:textId="556FC74F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محاطی روبرو به قط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D1C89" id="Group 59" o:spid="_x0000_s1074" style="position:absolute;left:0;text-align:left;margin-left:130.7pt;margin-top:28.15pt;width:324.5pt;height:83.25pt;z-index:251707392;mso-position-horizontal-relative:page;mso-position-vertical-relative:page;mso-width-relative:margin;mso-height-relative:margin" coordorigin="-5519,472" coordsize="41229,10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">
                      <v:shape id="Text Box 60" o:spid="_x0000_s1075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  <v:textbox>
                          <w:txbxContent>
                            <w:p w14:paraId="08C688D2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1" o:spid="_x0000_s107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    <v:textbox>
                          <w:txbxContent>
                            <w:p w14:paraId="437BA646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62" o:spid="_x0000_s1077" type="#_x0000_t202" style="position:absolute;left:16947;top:3730;width:3843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  <v:textbox>
                          <w:txbxContent>
                            <w:p w14:paraId="79A697EE" w14:textId="34CE76B4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ض</w:t>
                              </w:r>
                            </w:p>
                          </w:txbxContent>
                        </v:textbox>
                      </v:shape>
                      <v:shape id="Text Box 63" o:spid="_x0000_s1078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    <v:textbox>
                          <w:txbxContent>
                            <w:p w14:paraId="071F70C3" w14:textId="77777777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64" o:spid="_x0000_s1079" type="#_x0000_t202" style="position:absolute;left:-2933;top:5609;width:877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<v:textbox>
                          <w:txbxContent>
                            <w:p w14:paraId="5C35A083" w14:textId="46D849C3" w:rsidR="009C5394" w:rsidRPr="00EC7122" w:rsidRDefault="009C5394" w:rsidP="00EC2B02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65" o:spid="_x0000_s1080" type="#_x0000_t202" style="position:absolute;left:-5519;top:8357;width:1297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      <v:textbox>
                          <w:txbxContent>
                            <w:p w14:paraId="105B99DC" w14:textId="556FC74F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محاطی روبرو به قطر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حاطی روبرو به قطر برابر ۹۰ درجه است.</w:t>
            </w:r>
          </w:p>
          <w:p w14:paraId="66158A82" w14:textId="77777777" w:rsidR="00EC2B02" w:rsidRPr="009C5394" w:rsidRDefault="00EC2B02" w:rsidP="004E778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4F231F" w14:textId="1BA8C3AF" w:rsidR="004E7782" w:rsidRPr="009C5394" w:rsidRDefault="00941B06" w:rsidP="004E7782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      </w:t>
            </w:r>
            <w:r w:rsidR="004E778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EC2B02" w:rsidRPr="009C5394">
              <w:rPr>
                <w:position w:val="-62"/>
                <w:lang w:bidi="fa-IR"/>
              </w:rPr>
              <w:object w:dxaOrig="7240" w:dyaOrig="1380" w14:anchorId="74DFBBB0">
                <v:shape id="_x0000_i1037" type="#_x0000_t75" style="width:363.9pt;height:68.85pt" o:ole="">
                  <v:imagedata r:id="rId46" o:title=""/>
                </v:shape>
                <o:OLEObject Type="Embed" ProgID="Equation.DSMT4" ShapeID="_x0000_i1037" DrawAspect="Content" ObjectID="_1792780419" r:id="rId47"/>
              </w:object>
            </w:r>
          </w:p>
        </w:tc>
      </w:tr>
      <w:tr w:rsidR="00EC2B02" w:rsidRPr="009C5394" w14:paraId="741929CD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12D6952" w14:textId="5ABA0E00" w:rsidR="00EC2B02" w:rsidRPr="009C5394" w:rsidRDefault="00D62C0A" w:rsidP="00EC2B0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1605C22B" wp14:editId="4D8D56E8">
                  <wp:simplePos x="0" y="0"/>
                  <wp:positionH relativeFrom="margin">
                    <wp:posOffset>-66931</wp:posOffset>
                  </wp:positionH>
                  <wp:positionV relativeFrom="page">
                    <wp:posOffset>276002</wp:posOffset>
                  </wp:positionV>
                  <wp:extent cx="1131908" cy="1454718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34193" cy="1457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C2B02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11-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در شکل مقابل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ABCD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2958B1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لوزی است و نقطه های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M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N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سط های اضلاع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D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B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هستند. نشان دهید: </w:t>
            </w:r>
            <w:r w:rsidR="00EC2B02" w:rsidRPr="009C5394">
              <w:rPr>
                <w:rFonts w:ascii="Portada ARA Extrabold" w:hAnsi="Portada ARA Extrabold" w:cs="Portada ARA Extrabold"/>
                <w:position w:val="-6"/>
                <w:sz w:val="22"/>
                <w:szCs w:val="22"/>
                <w:lang w:bidi="fa-IR"/>
              </w:rPr>
              <w:object w:dxaOrig="1740" w:dyaOrig="480" w14:anchorId="543257F6">
                <v:shape id="_x0000_i1038" type="#_x0000_t75" style="width:73.55pt;height:18.8pt" o:ole="">
                  <v:imagedata r:id="rId50" o:title=""/>
                </v:shape>
                <o:OLEObject Type="Embed" ProgID="Equation.DSMT4" ShapeID="_x0000_i1038" DrawAspect="Content" ObjectID="_1792780420" r:id="rId51"/>
              </w:object>
            </w:r>
            <w:r w:rsidR="00EC2B0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62E160D" w14:textId="0896B146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تمام ضلع ها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زاویه های روبرو به هم برابر هستند.</w:t>
            </w:r>
          </w:p>
          <w:p w14:paraId="109429BC" w14:textId="5E98C526" w:rsidR="00EC2B02" w:rsidRPr="00D62C0A" w:rsidRDefault="00456EC2" w:rsidP="009D1A00">
            <w:pPr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62C0A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13395D20" wp14:editId="5069F5B9">
                      <wp:simplePos x="0" y="0"/>
                      <wp:positionH relativeFrom="page">
                        <wp:posOffset>1266371</wp:posOffset>
                      </wp:positionH>
                      <wp:positionV relativeFrom="page">
                        <wp:posOffset>656013</wp:posOffset>
                      </wp:positionV>
                      <wp:extent cx="3973458" cy="1015873"/>
                      <wp:effectExtent l="0" t="0" r="0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73458" cy="1015873"/>
                                <a:chOff x="-374479" y="47225"/>
                                <a:chExt cx="3975175" cy="1016127"/>
                              </a:xfrm>
                            </wpg:grpSpPr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7352B3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92"/>
                              <wps:cNvSpPr txBox="1"/>
                              <wps:spPr>
                                <a:xfrm>
                                  <a:off x="3203186" y="35045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38609D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Text Box 93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DF3ABA" w14:textId="6BEAEB1C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-374479" y="242713"/>
                                  <a:ext cx="1133965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DCEDA7" w14:textId="1451183E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لوزی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-348541" y="555895"/>
                                  <a:ext cx="1367110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5F1B6" w14:textId="23551261" w:rsidR="009C5394" w:rsidRPr="00941B06" w:rsidRDefault="009C5394" w:rsidP="00941B06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زاویه های روبرو به هم در لوزی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-208359" y="794045"/>
                                  <a:ext cx="819504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66CF5A" w14:textId="15CCFB4A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نتیج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395D20" id="Group 90" o:spid="_x0000_s1081" style="position:absolute;left:0;text-align:left;margin-left:99.7pt;margin-top:51.65pt;width:312.85pt;height:80pt;z-index:251711488;mso-position-horizontal-relative:page;mso-position-vertical-relative:page;mso-width-relative:margin;mso-height-relative:margin" coordorigin="-3744,472" coordsize="39751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">
                      <v:shape id="Text Box 91" o:spid="_x0000_s1082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    <v:textbox>
                          <w:txbxContent>
                            <w:p w14:paraId="3F7352B3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92" o:spid="_x0000_s1083" type="#_x0000_t202" style="position:absolute;left:32031;top:350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9iF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" filled="f" stroked="f" strokeweight=".5pt">
                        <v:textbox>
                          <w:txbxContent>
                            <w:p w14:paraId="4638609D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93" o:spid="_x0000_s1084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30e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DAh30exQAAANsAAAAP&#10;AAAAAAAAAAAAAAAAAAcCAABkcnMvZG93bnJldi54bWxQSwUGAAAAAAMAAwC3AAAA+QIAAAAA&#10;" filled="f" stroked="f" strokeweight=".5pt">
                        <v:textbox>
                          <w:txbxContent>
                            <w:p w14:paraId="7BDF3ABA" w14:textId="6BEAEB1C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94" o:spid="_x0000_s1085" type="#_x0000_t202" style="position:absolute;left:-3744;top:2427;width:11338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<v:textbox>
                          <w:txbxContent>
                            <w:p w14:paraId="3DDCEDA7" w14:textId="1451183E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لوزی برابرند</w:t>
                              </w:r>
                            </w:p>
                          </w:txbxContent>
                        </v:textbox>
                      </v:shape>
                      <v:shape id="Text Box 95" o:spid="_x0000_s1086" type="#_x0000_t202" style="position:absolute;left:-3485;top:5558;width:136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kDx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AgIkDxxQAAANsAAAAP&#10;AAAAAAAAAAAAAAAAAAcCAABkcnMvZG93bnJldi54bWxQSwUGAAAAAAMAAwC3AAAA+QIAAAAA&#10;" filled="f" stroked="f" strokeweight=".5pt">
                        <v:textbox>
                          <w:txbxContent>
                            <w:p w14:paraId="5F95F1B6" w14:textId="23551261" w:rsidR="009C5394" w:rsidRPr="00941B06" w:rsidRDefault="009C5394" w:rsidP="00941B06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زاویه های روبرو به هم در لوزی </w:t>
                              </w:r>
                            </w:p>
                          </w:txbxContent>
                        </v:textbox>
                      </v:shape>
                      <v:shape id="Text Box 96" o:spid="_x0000_s1087" type="#_x0000_t202" style="position:absolute;left:-2083;top:7940;width:8194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N6G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" filled="f" stroked="f" strokeweight=".5pt">
                        <v:textbox>
                          <w:txbxContent>
                            <w:p w14:paraId="1666CF5A" w14:textId="15CCFB4A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نتیجه بالا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u w:val="single"/>
                <w:rtl/>
                <w:lang w:bidi="fa-IR"/>
              </w:rPr>
              <w:t>نتیجه :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طبق نکته ۱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ضلع های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BC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.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در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تیجه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B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 است. این یعنی :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M=BN</w:t>
            </w:r>
          </w:p>
          <w:p w14:paraId="51C2C9A8" w14:textId="77777777" w:rsidR="00456EC2" w:rsidRPr="009C5394" w:rsidRDefault="00456EC2" w:rsidP="00456EC2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lang w:bidi="fa-IR"/>
              </w:rPr>
            </w:pPr>
          </w:p>
          <w:p w14:paraId="7110D174" w14:textId="7F7AB2F4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8950E3" w14:textId="77777777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99DC19B" w14:textId="20B51FA3" w:rsidR="00EC2B02" w:rsidRPr="009C5394" w:rsidRDefault="00EC2B02" w:rsidP="008A073E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</w:t>
            </w:r>
            <w:r w:rsidR="00D62C0A" w:rsidRPr="009C5394">
              <w:rPr>
                <w:position w:val="-62"/>
                <w:lang w:bidi="fa-IR"/>
              </w:rPr>
              <w:object w:dxaOrig="6120" w:dyaOrig="1380" w14:anchorId="06F6A70D">
                <v:shape id="_x0000_i1039" type="#_x0000_t75" style="width:306pt;height:68.85pt" o:ole="">
                  <v:imagedata r:id="rId52" o:title=""/>
                </v:shape>
                <o:OLEObject Type="Embed" ProgID="Equation.DSMT4" ShapeID="_x0000_i1039" DrawAspect="Content" ObjectID="_1792780421" r:id="rId53"/>
              </w:object>
            </w:r>
          </w:p>
        </w:tc>
      </w:tr>
      <w:tr w:rsidR="00EC2B02" w:rsidRPr="009C5394" w14:paraId="565709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D1F7A6B" w14:textId="3B2712A2" w:rsidR="00F266FA" w:rsidRPr="009C5394" w:rsidRDefault="00D62C0A" w:rsidP="00F266F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drawing>
                <wp:anchor distT="0" distB="0" distL="114300" distR="114300" simplePos="0" relativeHeight="251713536" behindDoc="0" locked="0" layoutInCell="1" allowOverlap="1" wp14:anchorId="61F2299F" wp14:editId="7F14C9D7">
                  <wp:simplePos x="0" y="0"/>
                  <wp:positionH relativeFrom="margin">
                    <wp:posOffset>4321</wp:posOffset>
                  </wp:positionH>
                  <wp:positionV relativeFrom="page">
                    <wp:posOffset>-110301</wp:posOffset>
                  </wp:positionV>
                  <wp:extent cx="2167247" cy="149218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273" cy="14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2- </w:t>
            </w:r>
            <w:r w:rsidR="007E0CA9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ثابت کنید در هر متوازی الاضلاع ، ضلع های مقابل ، همواره برابر هستند.</w:t>
            </w:r>
            <w:r w:rsidR="00F266F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F7A87D9" w14:textId="2B9CDF5A" w:rsidR="00177432" w:rsidRPr="009C5394" w:rsidRDefault="00177432" w:rsidP="00F266F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قطر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رسم می کنیم تا دو مثلث به وجود آید.</w:t>
            </w:r>
          </w:p>
          <w:p w14:paraId="28C6D28D" w14:textId="74FED441" w:rsidR="00177432" w:rsidRPr="009C5394" w:rsidRDefault="00F266FA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در</w:t>
            </w:r>
            <w:r w:rsidR="00ED46E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ر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وازی الاضلاع ضلع های روبرو موازی هستند.    </w:t>
            </w:r>
          </w:p>
          <w:p w14:paraId="30656D08" w14:textId="6CC980DC" w:rsidR="00177432" w:rsidRPr="009C5394" w:rsidRDefault="00177432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02C96655">
                <v:shape id="_x0000_i1040" type="#_x0000_t75" style="width:36pt;height:18.8pt" o:ole="">
                  <v:imagedata r:id="rId56" o:title=""/>
                </v:shape>
                <o:OLEObject Type="Embed" ProgID="Equation.DSMT4" ShapeID="_x0000_i1040" DrawAspect="Content" ObjectID="_1792780422" r:id="rId57"/>
              </w:object>
            </w:r>
          </w:p>
          <w:p w14:paraId="548DA8F2" w14:textId="72678C54" w:rsidR="00177432" w:rsidRPr="009C5394" w:rsidRDefault="00DB6204" w:rsidP="00D62C0A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0B4024C" wp14:editId="3343407E">
                      <wp:simplePos x="0" y="0"/>
                      <wp:positionH relativeFrom="page">
                        <wp:posOffset>45976</wp:posOffset>
                      </wp:positionH>
                      <wp:positionV relativeFrom="page">
                        <wp:posOffset>1078865</wp:posOffset>
                      </wp:positionV>
                      <wp:extent cx="3392805" cy="1073786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2805" cy="1073786"/>
                                <a:chOff x="175935" y="29737"/>
                                <a:chExt cx="3395060" cy="1074701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267004" y="2973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8D885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22A42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75115" y="371738"/>
                                  <a:ext cx="458775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341E3" w14:textId="2CE1C90A" w:rsidR="009C5394" w:rsidRPr="00E21677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34468" y="277202"/>
                                  <a:ext cx="528036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4447C6" w14:textId="6446115D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75935" y="550816"/>
                                  <a:ext cx="697531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067070" w14:textId="37A58BF5" w:rsidR="009C5394" w:rsidRPr="00941B06" w:rsidRDefault="009C5394" w:rsidP="00F266FA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14665" y="834969"/>
                                  <a:ext cx="537567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7864AE" w14:textId="1CD7C614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B4024C" id="Group 4" o:spid="_x0000_s1088" style="position:absolute;left:0;text-align:left;margin-left:3.6pt;margin-top:84.95pt;width:267.15pt;height:84.55pt;z-index:251715584;mso-position-horizontal-relative:page;mso-position-vertical-relative:page;mso-width-relative:margin;mso-height-relative:margin" coordorigin="1759,297" coordsize="33950,10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">
                      <v:shape id="Text Box 5" o:spid="_x0000_s1089" type="#_x0000_t202" style="position:absolute;left:12670;top:297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<v:textbox>
                          <w:txbxContent>
                            <w:p w14:paraId="7D78D885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" o:spid="_x0000_s1090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<v:textbox>
                          <w:txbxContent>
                            <w:p w14:paraId="3A522A42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" o:spid="_x0000_s1091" type="#_x0000_t202" style="position:absolute;left:16751;top:3717;width:4587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<v:textbox>
                          <w:txbxContent>
                            <w:p w14:paraId="19A341E3" w14:textId="2CE1C90A" w:rsidR="009C5394" w:rsidRPr="00E21677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 ز</w:t>
                              </w:r>
                            </w:p>
                          </w:txbxContent>
                        </v:textbox>
                      </v:shape>
                      <v:shape id="Text Box 11" o:spid="_x0000_s1092" type="#_x0000_t202" style="position:absolute;left:3344;top:2772;width:5281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54447C6" w14:textId="6446115D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v:shape id="Text Box 12" o:spid="_x0000_s1093" type="#_x0000_t202" style="position:absolute;left:1759;top:5508;width:6975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57067070" w14:textId="37A58BF5" w:rsidR="009C5394" w:rsidRPr="00941B06" w:rsidRDefault="009C5394" w:rsidP="00F266FA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لع مشترک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094" type="#_x0000_t202" style="position:absolute;left:3146;top:8349;width:5376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7E7864AE" w14:textId="1CD7C614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۳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۲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59971F02">
                <v:shape id="_x0000_i1041" type="#_x0000_t75" style="width:37.55pt;height:18.8pt" o:ole="">
                  <v:imagedata r:id="rId58" o:title=""/>
                </v:shape>
                <o:OLEObject Type="Embed" ProgID="Equation.DSMT4" ShapeID="_x0000_i1041" DrawAspect="Content" ObjectID="_1792780423" r:id="rId59"/>
              </w:object>
            </w:r>
          </w:p>
          <w:p w14:paraId="13E2CF5C" w14:textId="420B4EBC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F39BB6F" w14:textId="183C61A1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4CB1A6C1" w14:textId="0ADA7E83" w:rsidR="00EC2B02" w:rsidRPr="009C5394" w:rsidRDefault="00F266FA" w:rsidP="00572989">
            <w:pPr>
              <w:jc w:val="right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DB6204" w:rsidRPr="009C5394">
              <w:rPr>
                <w:position w:val="-62"/>
                <w:lang w:bidi="fa-IR"/>
              </w:rPr>
              <w:object w:dxaOrig="7460" w:dyaOrig="1380" w14:anchorId="082B3ABB">
                <v:shape id="_x0000_i1042" type="#_x0000_t75" style="width:373.3pt;height:68.85pt" o:ole="">
                  <v:imagedata r:id="rId60" o:title=""/>
                </v:shape>
                <o:OLEObject Type="Embed" ProgID="Equation.DSMT4" ShapeID="_x0000_i1042" DrawAspect="Content" ObjectID="_1792780424" r:id="rId61"/>
              </w:object>
            </w:r>
          </w:p>
        </w:tc>
      </w:tr>
      <w:tr w:rsidR="005B216A" w:rsidRPr="009C5394" w14:paraId="28E5B1F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7A4572" w14:textId="55273FF8" w:rsidR="005B216A" w:rsidRPr="009C5394" w:rsidRDefault="00120E4E" w:rsidP="005B216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3- </w:t>
            </w:r>
            <w:r w:rsidR="005B216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ستطیل ، قطر ها با یکدیگر برابر هستند.(مستطیل نوعی متوازی الاضلاع است!) </w:t>
            </w:r>
          </w:p>
          <w:p w14:paraId="7E0FCF93" w14:textId="7F3B83AC" w:rsidR="00177BC2" w:rsidRPr="009C5394" w:rsidRDefault="002958B1" w:rsidP="00177BC2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21728" behindDoc="0" locked="0" layoutInCell="1" allowOverlap="1" wp14:anchorId="6E73C295" wp14:editId="7EEFE7C2">
                  <wp:simplePos x="0" y="0"/>
                  <wp:positionH relativeFrom="margin">
                    <wp:posOffset>30644</wp:posOffset>
                  </wp:positionH>
                  <wp:positionV relativeFrom="page">
                    <wp:posOffset>302220</wp:posOffset>
                  </wp:positionV>
                  <wp:extent cx="1714161" cy="1180656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76" cy="118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20457E7E" wp14:editId="549B0AB7">
                      <wp:simplePos x="0" y="0"/>
                      <wp:positionH relativeFrom="page">
                        <wp:posOffset>2413061</wp:posOffset>
                      </wp:positionH>
                      <wp:positionV relativeFrom="page">
                        <wp:posOffset>376476</wp:posOffset>
                      </wp:positionV>
                      <wp:extent cx="3475925" cy="1017219"/>
                      <wp:effectExtent l="0" t="0" r="0" b="0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5925" cy="1017219"/>
                                <a:chOff x="92760" y="57424"/>
                                <a:chExt cx="3478235" cy="1018085"/>
                              </a:xfrm>
                            </wpg:grpSpPr>
                            <wps:wsp>
                              <wps:cNvPr id="84" name="Text Box 84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4C02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1831EB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86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93D079" w14:textId="77777777" w:rsidR="009C5394" w:rsidRPr="00E21677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109079" y="236309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AD44F8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165604ED" w14:textId="204BD814" w:rsidR="009C5394" w:rsidRPr="00C729CE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175900" y="549419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DA10E" w14:textId="3129C5E1" w:rsidR="009C5394" w:rsidRPr="009E4CD8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92760" y="806040"/>
                                  <a:ext cx="75424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973190" w14:textId="17039B84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457E7E" id="Group 83" o:spid="_x0000_s1095" style="position:absolute;left:0;text-align:left;margin-left:190pt;margin-top:29.65pt;width:273.7pt;height:80.1pt;z-index:251722752;mso-position-horizontal-relative:page;mso-position-vertical-relative:page;mso-width-relative:margin;mso-height-relative:margin" coordorigin="927,574" coordsize="34782,10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">
                      <v:shape id="Text Box 84" o:spid="_x0000_s1096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      <v:textbox>
                          <w:txbxContent>
                            <w:p w14:paraId="66854C02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5" o:spid="_x0000_s109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<v:textbox>
                          <w:txbxContent>
                            <w:p w14:paraId="001831EB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86" o:spid="_x0000_s1098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<v:textbox>
                          <w:txbxContent>
                            <w:p w14:paraId="1693D079" w14:textId="77777777" w:rsidR="009C5394" w:rsidRPr="00E21677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87" o:spid="_x0000_s1099" type="#_x0000_t202" style="position:absolute;left:1090;top:2363;width:6984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<v:textbox>
                          <w:txbxContent>
                            <w:p w14:paraId="18AD44F8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165604ED" w14:textId="204BD814" w:rsidR="009C5394" w:rsidRPr="00C729CE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88" o:spid="_x0000_s1100" type="#_x0000_t202" style="position:absolute;left:1759;top:5494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<v:textbox>
                          <w:txbxContent>
                            <w:p w14:paraId="2C4DA10E" w14:textId="3129C5E1" w:rsidR="009C5394" w:rsidRPr="009E4CD8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89" o:spid="_x0000_s1101" type="#_x0000_t202" style="position:absolute;left:927;top:8060;width:7543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<v:textbox>
                          <w:txbxContent>
                            <w:p w14:paraId="5E973190" w14:textId="17039B84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 مستطیل همه زاویه ها ۹۰ درجه هستند .   </w:t>
            </w:r>
          </w:p>
          <w:p w14:paraId="7F30C9F2" w14:textId="2AE13362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DC04D3E" w14:textId="515D64EF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C5E4E10" w14:textId="2F3CF7D1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Pr="009C5394">
              <w:rPr>
                <w:position w:val="-62"/>
                <w:lang w:bidi="fa-IR"/>
              </w:rPr>
              <w:object w:dxaOrig="6320" w:dyaOrig="1380" w14:anchorId="2A5DAB67">
                <v:shape id="_x0000_i1043" type="#_x0000_t75" style="width:315.4pt;height:68.85pt" o:ole="">
                  <v:imagedata r:id="rId63" o:title=""/>
                </v:shape>
                <o:OLEObject Type="Embed" ProgID="Equation.DSMT4" ShapeID="_x0000_i1043" DrawAspect="Content" ObjectID="_1792780425" r:id="rId64"/>
              </w:object>
            </w:r>
          </w:p>
        </w:tc>
      </w:tr>
      <w:tr w:rsidR="004271D3" w:rsidRPr="009C5394" w14:paraId="68578CED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69CA4197" w14:textId="4940213C" w:rsidR="004271D3" w:rsidRPr="009C5394" w:rsidRDefault="004271D3" w:rsidP="00EB7F4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lastRenderedPageBreak/>
              <w:drawing>
                <wp:anchor distT="0" distB="0" distL="114300" distR="114300" simplePos="0" relativeHeight="251724800" behindDoc="0" locked="0" layoutInCell="1" allowOverlap="1" wp14:anchorId="3EDEF895" wp14:editId="5AF6F774">
                  <wp:simplePos x="0" y="0"/>
                  <wp:positionH relativeFrom="margin">
                    <wp:posOffset>90846</wp:posOffset>
                  </wp:positionH>
                  <wp:positionV relativeFrom="page">
                    <wp:posOffset>-41760</wp:posOffset>
                  </wp:positionV>
                  <wp:extent cx="1682744" cy="1159016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4" cy="1159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4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توازی الاضلاع ، </w:t>
            </w:r>
            <w:r w:rsidR="00EB7F41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قطر ها یکدیگر را نصف می کنند.</w:t>
            </w:r>
          </w:p>
          <w:p w14:paraId="0F433A17" w14:textId="7281504C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طبق اثبات قبلی در هر متوازی الاضلاع ضلع های روبرو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وازی و مساوی هستند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   </w:t>
            </w:r>
          </w:p>
          <w:p w14:paraId="21183DFA" w14:textId="2C30189E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01C65776">
                <v:shape id="_x0000_i1044" type="#_x0000_t75" style="width:37.55pt;height:18.8pt" o:ole="">
                  <v:imagedata r:id="rId66" o:title=""/>
                </v:shape>
                <o:OLEObject Type="Embed" ProgID="Equation.DSMT4" ShapeID="_x0000_i1044" DrawAspect="Content" ObjectID="_1792780426" r:id="rId67"/>
              </w:object>
            </w:r>
          </w:p>
          <w:p w14:paraId="3A0E6D72" w14:textId="34760E62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B53220B" wp14:editId="6E441A88">
                      <wp:simplePos x="0" y="0"/>
                      <wp:positionH relativeFrom="page">
                        <wp:posOffset>63566</wp:posOffset>
                      </wp:positionH>
                      <wp:positionV relativeFrom="page">
                        <wp:posOffset>870205</wp:posOffset>
                      </wp:positionV>
                      <wp:extent cx="3328605" cy="1079501"/>
                      <wp:effectExtent l="0" t="0" r="0" b="635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8605" cy="1079501"/>
                                <a:chOff x="88647" y="57790"/>
                                <a:chExt cx="3330817" cy="1080750"/>
                              </a:xfrm>
                            </wpg:grpSpPr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1162099" y="5779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93642E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3021954" y="361680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771B51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573710" y="382906"/>
                                  <a:ext cx="431452" cy="26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5FCDC4" w14:textId="77777777" w:rsidR="009C5394" w:rsidRPr="00E21677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215739" y="312150"/>
                                  <a:ext cx="510244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659BCA" w14:textId="21C25387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/>
                              <wps:spPr>
                                <a:xfrm>
                                  <a:off x="88647" y="568444"/>
                                  <a:ext cx="698329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66815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215734" y="869624"/>
                                  <a:ext cx="528036" cy="2689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A39CFC" w14:textId="3F148330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3220B" id="Group 53" o:spid="_x0000_s1102" style="position:absolute;left:0;text-align:left;margin-left:5pt;margin-top:68.5pt;width:262.1pt;height:85pt;z-index:251726848;mso-position-horizontal-relative:page;mso-position-vertical-relative:page;mso-width-relative:margin;mso-height-relative:margin" coordorigin="886,577" coordsize="33308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">
                      <v:shape id="Text Box 54" o:spid="_x0000_s1103" type="#_x0000_t202" style="position:absolute;left:11620;top:57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<v:textbox>
                          <w:txbxContent>
                            <w:p w14:paraId="5093642E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55" o:spid="_x0000_s1104" type="#_x0000_t202" style="position:absolute;left:30219;top:361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      <v:textbox>
                          <w:txbxContent>
                            <w:p w14:paraId="41771B51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56" o:spid="_x0000_s1105" type="#_x0000_t202" style="position:absolute;left:15737;top:3829;width:4314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    <v:textbox>
                          <w:txbxContent>
                            <w:p w14:paraId="115FCDC4" w14:textId="77777777" w:rsidR="009C5394" w:rsidRPr="00E21677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57" o:spid="_x0000_s1106" type="#_x0000_t202" style="position:absolute;left:2157;top:3121;width:5102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<v:textbox>
                          <w:txbxContent>
                            <w:p w14:paraId="23659BCA" w14:textId="21C25387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58" o:spid="_x0000_s1107" type="#_x0000_t202" style="position:absolute;left:886;top:5684;width:6983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    <v:textbox>
                          <w:txbxContent>
                            <w:p w14:paraId="0C166815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</w:txbxContent>
                        </v:textbox>
                      </v:shape>
                      <v:shape id="Text Box 66" o:spid="_x0000_s1108" type="#_x0000_t202" style="position:absolute;left:2157;top:8696;width:5280;height:26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      <v:textbox>
                          <w:txbxContent>
                            <w:p w14:paraId="52A39CFC" w14:textId="3F148330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882D7B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A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ست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31160AE8">
                <v:shape id="_x0000_i1045" type="#_x0000_t75" style="width:36pt;height:18.8pt" o:ole="">
                  <v:imagedata r:id="rId68" o:title=""/>
                </v:shape>
                <o:OLEObject Type="Embed" ProgID="Equation.DSMT4" ShapeID="_x0000_i1045" DrawAspect="Content" ObjectID="_1792780427" r:id="rId69"/>
              </w:object>
            </w:r>
          </w:p>
          <w:p w14:paraId="56898F25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6456B62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1ABD6AD" w14:textId="2A9B1946" w:rsidR="004271D3" w:rsidRPr="009C5394" w:rsidRDefault="004271D3" w:rsidP="004271D3">
            <w:pPr>
              <w:jc w:val="right"/>
              <w:rPr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882D7B" w:rsidRPr="009C5394">
              <w:rPr>
                <w:position w:val="-64"/>
                <w:lang w:bidi="fa-IR"/>
              </w:rPr>
              <w:object w:dxaOrig="7479" w:dyaOrig="1420" w14:anchorId="35AD333C">
                <v:shape id="_x0000_i1046" type="#_x0000_t75" style="width:373.3pt;height:70.45pt" o:ole="">
                  <v:imagedata r:id="rId70" o:title=""/>
                </v:shape>
                <o:OLEObject Type="Embed" ProgID="Equation.DSMT4" ShapeID="_x0000_i1046" DrawAspect="Content" ObjectID="_1792780428" r:id="rId71"/>
              </w:object>
            </w:r>
          </w:p>
        </w:tc>
      </w:tr>
      <w:tr w:rsidR="004271D3" w:rsidRPr="009C5394" w14:paraId="22785BB2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DC6971C" w14:textId="48C2E73D" w:rsidR="002958B1" w:rsidRPr="009C5394" w:rsidRDefault="00120E4E" w:rsidP="000568C2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366BE469" wp14:editId="5F5ED8FF">
                  <wp:simplePos x="0" y="0"/>
                  <wp:positionH relativeFrom="column">
                    <wp:posOffset>-365937</wp:posOffset>
                  </wp:positionH>
                  <wp:positionV relativeFrom="page">
                    <wp:posOffset>40005</wp:posOffset>
                  </wp:positionV>
                  <wp:extent cx="1782206" cy="1227558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2206" cy="122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82D7B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02740F2" wp14:editId="120E79F2">
                      <wp:simplePos x="0" y="0"/>
                      <wp:positionH relativeFrom="page">
                        <wp:posOffset>2037080</wp:posOffset>
                      </wp:positionH>
                      <wp:positionV relativeFrom="page">
                        <wp:posOffset>240665</wp:posOffset>
                      </wp:positionV>
                      <wp:extent cx="3663950" cy="1031875"/>
                      <wp:effectExtent l="0" t="0" r="0" b="0"/>
                      <wp:wrapNone/>
                      <wp:docPr id="106" name="Group 1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63950" cy="1031875"/>
                                <a:chOff x="0" y="11636"/>
                                <a:chExt cx="3664367" cy="1032871"/>
                              </a:xfrm>
                            </wpg:grpSpPr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1353815" y="11636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7CF04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3266857" y="32526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9F4C8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1715268" y="359467"/>
                                  <a:ext cx="560086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BE0823" w14:textId="27DCC0C1" w:rsidR="009C5394" w:rsidRPr="000568C2" w:rsidRDefault="009C5394" w:rsidP="000568C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10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AB7EE1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11761" y="526962"/>
                                  <a:ext cx="812188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ED17BE" w14:textId="4794F5CE" w:rsidR="009C5394" w:rsidRPr="00826FB6" w:rsidRDefault="009C5394" w:rsidP="000568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یان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36133" y="775267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351162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2740F2" id="Group 106" o:spid="_x0000_s1109" style="position:absolute;left:0;text-align:left;margin-left:160.4pt;margin-top:18.95pt;width:288.5pt;height:81.25pt;z-index:251729920;mso-position-horizontal-relative:page;mso-position-vertical-relative:page;mso-width-relative:margin;mso-height-relative:margin" coordorigin=",116" coordsize="36643,10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">
                      <v:shape id="Text Box 107" o:spid="_x0000_s1110" type="#_x0000_t202" style="position:absolute;left:13538;top:116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" filled="f" stroked="f" strokeweight=".5pt">
                        <v:textbox>
                          <w:txbxContent>
                            <w:p w14:paraId="447CF04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8" o:spid="_x0000_s1111" type="#_x0000_t202" style="position:absolute;left:32668;top:3252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96R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0Irz8gEevYLAAD//wMAUEsBAi0AFAAGAAgAAAAhANvh9svuAAAAhQEAABMAAAAAAAAA&#10;AAAAAAAAAAAAAFtDb250ZW50X1R5cGVzXS54bWxQSwECLQAUAAYACAAAACEAWvQsW78AAAAVAQAA&#10;CwAAAAAAAAAAAAAAAAAfAQAAX3JlbHMvLnJlbHNQSwECLQAUAAYACAAAACEAgiPekcYAAADcAAAA&#10;DwAAAAAAAAAAAAAAAAAHAgAAZHJzL2Rvd25yZXYueG1sUEsFBgAAAAADAAMAtwAAAPoCAAAAAA==&#10;" filled="f" stroked="f" strokeweight=".5pt">
                        <v:textbox>
                          <w:txbxContent>
                            <w:p w14:paraId="2C9F4C8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9" o:spid="_x0000_s1112" type="#_x0000_t202" style="position:absolute;left:17152;top:3594;width:5601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5ABE0823" w14:textId="27DCC0C1" w:rsidR="009C5394" w:rsidRPr="000568C2" w:rsidRDefault="009C5394" w:rsidP="000568C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110" o:spid="_x0000_s111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5AB7EE1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11" o:spid="_x0000_s1114" type="#_x0000_t202" style="position:absolute;left:117;top:5269;width:8122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10ED17BE" w14:textId="4794F5CE" w:rsidR="009C5394" w:rsidRPr="00826FB6" w:rsidRDefault="009C5394" w:rsidP="000568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یان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BC</w:t>
                              </w:r>
                            </w:p>
                          </w:txbxContent>
                        </v:textbox>
                      </v:shape>
                      <v:shape id="Text Box 112" o:spid="_x0000_s1115" type="#_x0000_t202" style="position:absolute;left:361;top:7752;width:75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+m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NEY7s+kC+TsBgAA//8DAFBLAQItABQABgAIAAAAIQDb4fbL7gAAAIUBAAATAAAAAAAAAAAA&#10;AAAAAAAAAABbQ29udGVudF9UeXBlc10ueG1sUEsBAi0AFAAGAAgAAAAhAFr0LFu/AAAAFQEAAAsA&#10;AAAAAAAAAAAAAAAAHwEAAF9yZWxzLy5yZWxzUEsBAi0AFAAGAAgAAAAhAGYSf6bEAAAA3AAAAA8A&#10;AAAAAAAAAAAAAAAABwIAAGRycy9kb3ducmV2LnhtbFBLBQYAAAAAAwADALcAAAD4AgAAAAA=&#10;" filled="f" stroked="f" strokeweight=".5pt">
                        <v:textbox>
                          <w:txbxContent>
                            <w:p w14:paraId="12351162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5- 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در مثلث متساوی الساقین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BC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میانه ی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رسم کرده ایم.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</w:t>
            </w:r>
          </w:p>
          <w:p w14:paraId="369FE045" w14:textId="42B15C6D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6B7B67" w14:textId="77777777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65DE7697" w14:textId="3B39B629" w:rsidR="004271D3" w:rsidRPr="009C5394" w:rsidRDefault="00E8763D" w:rsidP="002F1C19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E77E46F" wp14:editId="1267DE8E">
                      <wp:simplePos x="0" y="0"/>
                      <wp:positionH relativeFrom="page">
                        <wp:posOffset>547493</wp:posOffset>
                      </wp:positionH>
                      <wp:positionV relativeFrom="page">
                        <wp:posOffset>1097987</wp:posOffset>
                      </wp:positionV>
                      <wp:extent cx="914400" cy="257981"/>
                      <wp:effectExtent l="0" t="0" r="0" b="0"/>
                      <wp:wrapNone/>
                      <wp:docPr id="116" name="Text Box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579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B45F3" w14:textId="7C51C5FB" w:rsidR="009C5394" w:rsidRPr="00E8763D" w:rsidRDefault="009C5394">
                                  <w:pPr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</w:pPr>
                                  <w:r w:rsidRPr="00E8763D"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7E46F" id="Text Box 116" o:spid="_x0000_s1116" type="#_x0000_t202" style="position:absolute;left:0;text-align:left;margin-left:43.1pt;margin-top:86.45pt;width:1in;height:20.3pt;z-index:25173196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" filled="f" stroked="f" strokeweight=".5pt">
                      <v:textbox>
                        <w:txbxContent>
                          <w:p w14:paraId="440B45F3" w14:textId="7C51C5FB" w:rsidR="009C5394" w:rsidRPr="00E8763D" w:rsidRDefault="009C5394">
                            <w:pPr>
                              <w:rPr>
                                <w:sz w:val="14"/>
                                <w:szCs w:val="14"/>
                                <w:lang w:bidi="fa-IR"/>
                              </w:rPr>
                            </w:pPr>
                            <w:r w:rsidRPr="00E8763D">
                              <w:rPr>
                                <w:sz w:val="14"/>
                                <w:szCs w:val="14"/>
                                <w:lang w:bidi="fa-IR"/>
                              </w:rPr>
                              <w:t>M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65C73E29" wp14:editId="704D1E28">
                      <wp:simplePos x="0" y="0"/>
                      <wp:positionH relativeFrom="page">
                        <wp:posOffset>642813</wp:posOffset>
                      </wp:positionH>
                      <wp:positionV relativeFrom="page">
                        <wp:posOffset>1178693</wp:posOffset>
                      </wp:positionV>
                      <wp:extent cx="60196" cy="60196"/>
                      <wp:effectExtent l="0" t="0" r="16510" b="16510"/>
                      <wp:wrapNone/>
                      <wp:docPr id="115" name="Rectangle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196" cy="601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500684" id="Rectangle 115" o:spid="_x0000_s1026" style="position:absolute;left:0;text-align:left;margin-left:50.6pt;margin-top:92.8pt;width:4.75pt;height:4.75pt;z-index:2517309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56"/>
                <w:lang w:bidi="fa-IR"/>
              </w:rPr>
              <w:object w:dxaOrig="6720" w:dyaOrig="1260" w14:anchorId="054F0B9B">
                <v:shape id="_x0000_i1047" type="#_x0000_t75" style="width:335.75pt;height:63.4pt" o:ole="">
                  <v:imagedata r:id="rId73" o:title=""/>
                </v:shape>
                <o:OLEObject Type="Embed" ProgID="Equation.DSMT4" ShapeID="_x0000_i1047" DrawAspect="Content" ObjectID="_1792780429" r:id="rId74"/>
              </w:objec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2F1C19" w:rsidRPr="009C5394" w14:paraId="36E529F8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C04AEFD" w14:textId="5795ECC4" w:rsidR="00F004A6" w:rsidRPr="009C5394" w:rsidRDefault="00120E4E" w:rsidP="00F004A6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6-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از نقطه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خارج از دایره ، دو مماس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A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و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B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را بر دایره رسم کنید. ثابت کنید اندازه ی این دو مماس  باهم برابر است.</w:t>
            </w:r>
          </w:p>
          <w:p w14:paraId="5ABA0FC7" w14:textId="434448A1" w:rsidR="00F004A6" w:rsidRPr="009C5394" w:rsidRDefault="00F004A6" w:rsidP="00F004A6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7817A1DA" wp14:editId="2C9497F4">
                  <wp:simplePos x="0" y="0"/>
                  <wp:positionH relativeFrom="margin">
                    <wp:posOffset>-137795</wp:posOffset>
                  </wp:positionH>
                  <wp:positionV relativeFrom="page">
                    <wp:posOffset>434975</wp:posOffset>
                  </wp:positionV>
                  <wp:extent cx="1767006" cy="118872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006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مماس ها را رسم می کنیم. سپس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مرکز دایره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از مرکز به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ایجاد شود.</w:t>
            </w:r>
          </w:p>
          <w:p w14:paraId="2EFC267A" w14:textId="0286689B" w:rsidR="00F004A6" w:rsidRPr="009C5394" w:rsidRDefault="00CD4931" w:rsidP="00882D7B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1B82D9C5" wp14:editId="15B5CA1E">
                      <wp:simplePos x="0" y="0"/>
                      <wp:positionH relativeFrom="page">
                        <wp:posOffset>1873596</wp:posOffset>
                      </wp:positionH>
                      <wp:positionV relativeFrom="page">
                        <wp:posOffset>658322</wp:posOffset>
                      </wp:positionV>
                      <wp:extent cx="4081916" cy="1086139"/>
                      <wp:effectExtent l="0" t="0" r="0" b="0"/>
                      <wp:wrapNone/>
                      <wp:docPr id="67" name="Group 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81916" cy="1086139"/>
                                <a:chOff x="-484571" y="29744"/>
                                <a:chExt cx="4082529" cy="1086348"/>
                              </a:xfrm>
                            </wpg:grpSpPr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36ED3E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3200448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51ED90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1693460" y="370672"/>
                                  <a:ext cx="384233" cy="2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6918D" w14:textId="3FB74A35" w:rsidR="009C5394" w:rsidRPr="00E21677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-423796" y="259712"/>
                                  <a:ext cx="1117768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1CCA59" w14:textId="1926DA03" w:rsidR="009C5394" w:rsidRPr="00C729CE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</w:t>
                                    </w:r>
                                    <w:r w:rsidR="00882D7B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8A729F" w14:textId="4B89216D" w:rsidR="009C5394" w:rsidRPr="00EC7122" w:rsidRDefault="009C5394" w:rsidP="00CD4931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-194583" y="846800"/>
                                  <a:ext cx="473781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BFF815" w14:textId="74E41D9A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82D9C5" id="Group 67" o:spid="_x0000_s1117" style="position:absolute;left:0;text-align:left;margin-left:147.55pt;margin-top:51.85pt;width:321.4pt;height:85.5pt;z-index:251735040;mso-position-horizontal-relative:page;mso-position-vertical-relative:page;mso-width-relative:margin;mso-height-relative:margin" coordorigin="-4845,297" coordsize="40825,10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">
                      <v:shape id="Text Box 76" o:spid="_x0000_s111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<v:textbox>
                          <w:txbxContent>
                            <w:p w14:paraId="5936ED3E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7" o:spid="_x0000_s1119" type="#_x0000_t202" style="position:absolute;left:3200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" filled="f" stroked="f" strokeweight=".5pt">
                        <v:textbox>
                          <w:txbxContent>
                            <w:p w14:paraId="2751ED90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8" o:spid="_x0000_s1120" type="#_x0000_t202" style="position:absolute;left:16934;top:3706;width:3842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<v:textbox>
                          <w:txbxContent>
                            <w:p w14:paraId="3EB6918D" w14:textId="3FB74A35" w:rsidR="009C5394" w:rsidRPr="00E21677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</w:t>
                              </w:r>
                            </w:p>
                          </w:txbxContent>
                        </v:textbox>
                      </v:shape>
                      <v:shape id="Text Box 79" o:spid="_x0000_s1121" type="#_x0000_t202" style="position:absolute;left:-4237;top:2597;width:111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361CCA59" w14:textId="1926DA03" w:rsidR="009C5394" w:rsidRPr="00C729CE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</w:t>
                              </w:r>
                              <w:r w:rsidR="00882D7B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ثلث</w:t>
                              </w:r>
                            </w:p>
                          </w:txbxContent>
                        </v:textbox>
                      </v:shape>
                      <v:shape id="Text Box 80" o:spid="_x0000_s1122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HW0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rU9f0g+Qs38AAAD//wMAUEsBAi0AFAAGAAgAAAAhANvh9svuAAAAhQEAABMAAAAAAAAAAAAA&#10;AAAAAAAAAFtDb250ZW50X1R5cGVzXS54bWxQSwECLQAUAAYACAAAACEAWvQsW78AAAAVAQAACwAA&#10;AAAAAAAAAAAAAAAfAQAAX3JlbHMvLnJlbHNQSwECLQAUAAYACAAAACEAtYx1tMMAAADbAAAADwAA&#10;AAAAAAAAAAAAAAAHAgAAZHJzL2Rvd25yZXYueG1sUEsFBgAAAAADAAMAtwAAAPcCAAAAAA==&#10;" filled="f" stroked="f" strokeweight=".5pt">
                        <v:textbox>
                          <w:txbxContent>
                            <w:p w14:paraId="4A8A729F" w14:textId="4B89216D" w:rsidR="009C5394" w:rsidRPr="00EC7122" w:rsidRDefault="009C5394" w:rsidP="00CD4931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81" o:spid="_x0000_s1123" type="#_x0000_t202" style="position:absolute;left:-1945;top:8468;width:473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34BFF815" w14:textId="74E41D9A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خط مماس دایره در نقطه تماس بر شعاع عمود است.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</w:t>
            </w:r>
          </w:p>
          <w:p w14:paraId="4B3E55C8" w14:textId="77AB1CA3" w:rsidR="00CD4931" w:rsidRPr="009C5394" w:rsidRDefault="00CD4931" w:rsidP="00CD4931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617A964E" w14:textId="17886BB3" w:rsidR="002F1C19" w:rsidRPr="009C5394" w:rsidRDefault="00F004A6" w:rsidP="00CD493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CD4931" w:rsidRPr="009C5394">
              <w:rPr>
                <w:position w:val="-62"/>
                <w:lang w:bidi="fa-IR"/>
              </w:rPr>
              <w:object w:dxaOrig="7500" w:dyaOrig="1380" w14:anchorId="70787BEC">
                <v:shape id="_x0000_i1048" type="#_x0000_t75" style="width:373.3pt;height:68.85pt" o:ole="">
                  <v:imagedata r:id="rId77" o:title=""/>
                </v:shape>
                <o:OLEObject Type="Embed" ProgID="Equation.DSMT4" ShapeID="_x0000_i1048" DrawAspect="Content" ObjectID="_1792780430" r:id="rId78"/>
              </w:object>
            </w:r>
          </w:p>
        </w:tc>
      </w:tr>
      <w:tr w:rsidR="00CD4931" w:rsidRPr="009C5394" w14:paraId="78F985A1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D697A59" w14:textId="1113F2AE" w:rsidR="00237474" w:rsidRPr="009C5394" w:rsidRDefault="00237474" w:rsidP="0023747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6111DB9E" wp14:editId="0B30F03B">
                      <wp:simplePos x="0" y="0"/>
                      <wp:positionH relativeFrom="page">
                        <wp:posOffset>2053301</wp:posOffset>
                      </wp:positionH>
                      <wp:positionV relativeFrom="page">
                        <wp:posOffset>191251</wp:posOffset>
                      </wp:positionV>
                      <wp:extent cx="3746053" cy="1084984"/>
                      <wp:effectExtent l="0" t="0" r="0" b="1270"/>
                      <wp:wrapNone/>
                      <wp:docPr id="98" name="Group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46053" cy="1084984"/>
                                <a:chOff x="-176677" y="19509"/>
                                <a:chExt cx="3747672" cy="1085255"/>
                              </a:xfrm>
                            </wpg:grpSpPr>
                            <wps:wsp>
                              <wps:cNvPr id="99" name="Text Box 99"/>
                              <wps:cNvSpPr txBox="1"/>
                              <wps:spPr>
                                <a:xfrm>
                                  <a:off x="1297640" y="1950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34D245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056A8A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1694586" y="372794"/>
                                  <a:ext cx="313190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B59E13" w14:textId="246C6EEB" w:rsidR="009C5394" w:rsidRPr="00E21677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-176677" y="225761"/>
                                  <a:ext cx="877949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39E3A8" w14:textId="0FD1F276" w:rsidR="009C5394" w:rsidRPr="00C729CE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-88226" y="536991"/>
                                  <a:ext cx="797905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2317B8" w14:textId="448CF631" w:rsidR="009C5394" w:rsidRPr="00EC7122" w:rsidRDefault="009C5394" w:rsidP="00237474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تقابل به راس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ext Box 114"/>
                              <wps:cNvSpPr txBox="1"/>
                              <wps:spPr>
                                <a:xfrm>
                                  <a:off x="-143543" y="835457"/>
                                  <a:ext cx="706425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DFBEDC" w14:textId="197A931B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شک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1DB9E" id="Group 98" o:spid="_x0000_s1124" style="position:absolute;left:0;text-align:left;margin-left:161.7pt;margin-top:15.05pt;width:294.95pt;height:85.45pt;z-index:251737088;mso-position-horizontal-relative:page;mso-position-vertical-relative:page;mso-width-relative:margin;mso-height-relative:margin" coordorigin="-1766,195" coordsize="37476,10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">
                      <v:shape id="Text Box 99" o:spid="_x0000_s1125" type="#_x0000_t202" style="position:absolute;left:12976;top:19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      <v:textbox>
                          <w:txbxContent>
                            <w:p w14:paraId="4534D245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0" o:spid="_x0000_s112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dKX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4Ivz8gEevYLAAD//wMAUEsBAi0AFAAGAAgAAAAhANvh9svuAAAAhQEAABMAAAAAAAAA&#10;AAAAAAAAAAAAAFtDb250ZW50X1R5cGVzXS54bWxQSwECLQAUAAYACAAAACEAWvQsW78AAAAVAQAA&#10;CwAAAAAAAAAAAAAAAAAfAQAAX3JlbHMvLnJlbHNQSwECLQAUAAYACAAAACEAfFXSl8YAAADcAAAA&#10;DwAAAAAAAAAAAAAAAAAHAgAAZHJzL2Rvd25yZXYueG1sUEsFBgAAAAADAAMAtwAAAPoCAAAAAA==&#10;" filled="f" stroked="f" strokeweight=".5pt">
                        <v:textbox>
                          <w:txbxContent>
                            <w:p w14:paraId="67056A8A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1" o:spid="_x0000_s1127" type="#_x0000_t202" style="position:absolute;left:16945;top:3727;width:3132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cMwwAAANwAAAAPAAAAZHJzL2Rvd25yZXYueG1sRE9NawIx&#10;EL0X+h/CFHopmtiDyNYoWmiRUpWqiMdhM24WN5Mlibr++0Yo9DaP9znjaecacaEQa88aBn0Fgrj0&#10;puZKw2770RuBiAnZYOOZNNwownTy+DDGwvgr/9BlkyqRQzgWqMGm1BZSxtKSw9j3LXHmjj44TBmG&#10;SpqA1xzuGvmq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Exl3DMMAAADcAAAADwAA&#10;AAAAAAAAAAAAAAAHAgAAZHJzL2Rvd25yZXYueG1sUEsFBgAAAAADAAMAtwAAAPcCAAAAAA==&#10;" filled="f" stroked="f" strokeweight=".5pt">
                        <v:textbox>
                          <w:txbxContent>
                            <w:p w14:paraId="69B59E13" w14:textId="246C6EEB" w:rsidR="009C5394" w:rsidRPr="00E21677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02" o:spid="_x0000_s1128" type="#_x0000_t202" style="position:absolute;left:-1766;top:2257;width:8778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+l7wwAAANwAAAAPAAAAZHJzL2Rvd25yZXYueG1sRE9NawIx&#10;EL0X+h/CFHopmtSDyNYoWmiRUpWqiMdhM24WN5Mlibr++0Yo9DaP9znjaecacaEQa88aXvsKBHHp&#10;Tc2Vht32ozcCEROywcYzabhRhOnk8WGMhfFX/qHLJlUih3AsUINNqS2kjKUlh7HvW+LMHX1wmDIM&#10;lTQBrzncNXKg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48vpe8MAAADcAAAADwAA&#10;AAAAAAAAAAAAAAAHAgAAZHJzL2Rvd25yZXYueG1sUEsFBgAAAAADAAMAtwAAAPcCAAAAAA==&#10;" filled="f" stroked="f" strokeweight=".5pt">
                        <v:textbox>
                          <w:txbxContent>
                            <w:p w14:paraId="3E39E3A8" w14:textId="0FD1F276" w:rsidR="009C5394" w:rsidRPr="00C729CE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03" o:spid="_x0000_s1129" type="#_x0000_t202" style="position:absolute;left:-882;top:5369;width:7978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    <v:textbox>
                          <w:txbxContent>
                            <w:p w14:paraId="132317B8" w14:textId="448CF631" w:rsidR="009C5394" w:rsidRPr="00EC7122" w:rsidRDefault="009C5394" w:rsidP="00237474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تقابل به راس </w:t>
                              </w:r>
                            </w:p>
                          </w:txbxContent>
                        </v:textbox>
                      </v:shape>
                      <v:shape id="Text Box 114" o:spid="_x0000_s1130" type="#_x0000_t202" style="position:absolute;left:-1435;top:8354;width:706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JJ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hrdCScMAAADcAAAADwAA&#10;AAAAAAAAAAAAAAAHAgAAZHJzL2Rvd25yZXYueG1sUEsFBgAAAAADAAMAtwAAAPcCAAAAAA==&#10;" filled="f" stroked="f" strokeweight=".5pt">
                        <v:textbox>
                          <w:txbxContent>
                            <w:p w14:paraId="0CDFBEDC" w14:textId="197A931B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شکل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39136" behindDoc="0" locked="0" layoutInCell="1" allowOverlap="1" wp14:anchorId="63BB5054" wp14:editId="3EA422A4">
                  <wp:simplePos x="0" y="0"/>
                  <wp:positionH relativeFrom="margin">
                    <wp:posOffset>-109028</wp:posOffset>
                  </wp:positionH>
                  <wp:positionV relativeFrom="page">
                    <wp:posOffset>-69619</wp:posOffset>
                  </wp:positionV>
                  <wp:extent cx="2016411" cy="1388803"/>
                  <wp:effectExtent l="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411" cy="138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7-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نقطه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سط پاره خط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 نشان دهید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1200" w:dyaOrig="300" w14:anchorId="772EBC08">
                <v:shape id="_x0000_i1049" type="#_x0000_t75" style="width:53.2pt;height:13.3pt" o:ole="">
                  <v:imagedata r:id="rId81" o:title=""/>
                </v:shape>
                <o:OLEObject Type="Embed" ProgID="Equation.DSMT4" ShapeID="_x0000_i1049" DrawAspect="Content" ObjectID="_1792780431" r:id="rId82"/>
              </w:object>
            </w:r>
          </w:p>
          <w:p w14:paraId="71679979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28793DA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DF9F358" w14:textId="7403E08A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Pr="009C5394">
              <w:rPr>
                <w:position w:val="-62"/>
                <w:lang w:bidi="fa-IR"/>
              </w:rPr>
              <w:object w:dxaOrig="7100" w:dyaOrig="1380" w14:anchorId="15FA7A5C">
                <v:shape id="_x0000_i1050" type="#_x0000_t75" style="width:354.5pt;height:68.85pt" o:ole="">
                  <v:imagedata r:id="rId83" o:title=""/>
                </v:shape>
                <o:OLEObject Type="Embed" ProgID="Equation.DSMT4" ShapeID="_x0000_i1050" DrawAspect="Content" ObjectID="_1792780432" r:id="rId84"/>
              </w:object>
            </w:r>
          </w:p>
        </w:tc>
      </w:tr>
      <w:tr w:rsidR="00237474" w:rsidRPr="009C5394" w14:paraId="153DB6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C01CFF" w14:textId="0500D510" w:rsidR="00A647AB" w:rsidRPr="009C5394" w:rsidRDefault="00A647AB" w:rsidP="00A647AB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1184" behindDoc="0" locked="0" layoutInCell="1" allowOverlap="1" wp14:anchorId="032FFC27" wp14:editId="34555040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8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وتر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2B8CCD3">
                <v:shape id="_x0000_i1051" type="#_x0000_t75" style="width:21.15pt;height:18.8pt" o:ole="">
                  <v:imagedata r:id="rId87" o:title=""/>
                </v:shape>
                <o:OLEObject Type="Embed" ProgID="Equation.DSMT4" ShapeID="_x0000_i1051" DrawAspect="Content" ObjectID="_1792780433" r:id="rId8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053F5D20">
                <v:shape id="_x0000_i1052" type="#_x0000_t75" style="width:21.15pt;height:18.8pt" o:ole="">
                  <v:imagedata r:id="rId89" o:title=""/>
                </v:shape>
                <o:OLEObject Type="Embed" ProgID="Equation.DSMT4" ShapeID="_x0000_i1052" DrawAspect="Content" ObjectID="_1792780434" r:id="rId90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7025288B" w14:textId="4BA3F86F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006DECA5" w14:textId="789FF889" w:rsidR="00F30A98" w:rsidRPr="009C5394" w:rsidRDefault="00F30A98" w:rsidP="00F30A98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206B6714" wp14:editId="18F1C310">
                      <wp:simplePos x="0" y="0"/>
                      <wp:positionH relativeFrom="page">
                        <wp:posOffset>1300408</wp:posOffset>
                      </wp:positionH>
                      <wp:positionV relativeFrom="page">
                        <wp:posOffset>732853</wp:posOffset>
                      </wp:positionV>
                      <wp:extent cx="4708142" cy="1008467"/>
                      <wp:effectExtent l="0" t="0" r="0" b="127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08142" cy="1008467"/>
                                <a:chOff x="-484571" y="85173"/>
                                <a:chExt cx="4708849" cy="1008661"/>
                              </a:xfrm>
                            </wpg:grpSpPr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254426" y="85173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B3BA11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3826768" y="348867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B67B0F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577111" y="400376"/>
                                  <a:ext cx="541101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4F5663" w14:textId="1D2801E9" w:rsidR="009C5394" w:rsidRPr="002D7932" w:rsidRDefault="009C5394" w:rsidP="00A647AB">
                                    <w:pPr>
                                      <w:rPr>
                                        <w:rFonts w:cs="0 Nazanin Bold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</w:pP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 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-296419" y="270800"/>
                                  <a:ext cx="8777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C875F" w14:textId="50B97051" w:rsidR="009C5394" w:rsidRPr="00C729CE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238233" w14:textId="77777777" w:rsidR="009C5394" w:rsidRPr="00EC7122" w:rsidRDefault="009C5394" w:rsidP="00A647A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C865C2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6A2F5C62" w14:textId="149741EA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6B6714" id="Group 119" o:spid="_x0000_s1131" style="position:absolute;left:0;text-align:left;margin-left:102.4pt;margin-top:57.7pt;width:370.7pt;height:79.4pt;z-index:251742208;mso-position-horizontal-relative:page;mso-position-vertical-relative:page;mso-width-relative:margin;mso-height-relative:margin" coordorigin="-4845,851" coordsize="47088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">
                      <v:shape id="Text Box 120" o:spid="_x0000_s1132" type="#_x0000_t202" style="position:absolute;left:12544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<v:textbox>
                          <w:txbxContent>
                            <w:p w14:paraId="6EB3BA11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1" o:spid="_x0000_s1133" type="#_x0000_t202" style="position:absolute;left:38267;top:3488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Cts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PEI7s+kC+TsBgAA//8DAFBLAQItABQABgAIAAAAIQDb4fbL7gAAAIUBAAATAAAAAAAAAAAA&#10;AAAAAAAAAABbQ29udGVudF9UeXBlc10ueG1sUEsBAi0AFAAGAAgAAAAhAFr0LFu/AAAAFQEAAAsA&#10;AAAAAAAAAAAAAAAAHwEAAF9yZWxzLy5yZWxzUEsBAi0AFAAGAAgAAAAhAFisK2zEAAAA3AAAAA8A&#10;AAAAAAAAAAAAAAAABwIAAGRycy9kb3ducmV2LnhtbFBLBQYAAAAAAwADALcAAAD4AgAAAAA=&#10;" filled="f" stroked="f" strokeweight=".5pt">
                        <v:textbox>
                          <w:txbxContent>
                            <w:p w14:paraId="1DB67B0F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2" o:spid="_x0000_s1134" type="#_x0000_t202" style="position:absolute;left:15771;top:4003;width:541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794F5663" w14:textId="1D2801E9" w:rsidR="009C5394" w:rsidRPr="002D7932" w:rsidRDefault="009C5394" w:rsidP="00A647AB">
                              <w:pPr>
                                <w:rPr>
                                  <w:rFonts w:cs="0 Nazanin Bold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</w:pP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 ض ض ض</w:t>
                              </w:r>
                            </w:p>
                          </w:txbxContent>
                        </v:textbox>
                      </v:shape>
                      <v:shape id="Text Box 123" o:spid="_x0000_s1135" type="#_x0000_t202" style="position:absolute;left:-2964;top:2708;width:87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11BC875F" w14:textId="50B97051" w:rsidR="009C5394" w:rsidRPr="00C729CE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24" o:spid="_x0000_s1136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4A238233" w14:textId="77777777" w:rsidR="009C5394" w:rsidRPr="00EC7122" w:rsidRDefault="009C5394" w:rsidP="00A647A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25" o:spid="_x0000_s1137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      <v:textbox>
                          <w:txbxContent>
                            <w:p w14:paraId="09C865C2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6A2F5C62" w14:textId="149741EA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رکزی با کمان روبرو به آن برابر است.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یعنی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6716A1AD">
                <v:shape id="_x0000_i1053" type="#_x0000_t75" style="width:47.75pt;height:21.15pt" o:ole="">
                  <v:imagedata r:id="rId91" o:title=""/>
                </v:shape>
                <o:OLEObject Type="Embed" ProgID="Equation.DSMT4" ShapeID="_x0000_i1053" DrawAspect="Content" ObjectID="_1792780435" r:id="rId92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14A9FAD7">
                <v:shape id="_x0000_i1054" type="#_x0000_t75" style="width:50.85pt;height:21.15pt" o:ole="">
                  <v:imagedata r:id="rId93" o:title=""/>
                </v:shape>
                <o:OLEObject Type="Embed" ProgID="Equation.DSMT4" ShapeID="_x0000_i1054" DrawAspect="Content" ObjectID="_1792780436" r:id="rId94"/>
              </w:object>
            </w:r>
          </w:p>
          <w:p w14:paraId="4C9313BF" w14:textId="5F8E7EB6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1E4697E4" w14:textId="1DD69137" w:rsidR="00237474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F30A98" w:rsidRPr="009C5394">
              <w:rPr>
                <w:position w:val="-56"/>
                <w:lang w:bidi="fa-IR"/>
              </w:rPr>
              <w:object w:dxaOrig="8320" w:dyaOrig="1260" w14:anchorId="300FF195">
                <v:shape id="_x0000_i1055" type="#_x0000_t75" style="width:415.55pt;height:63.4pt" o:ole="">
                  <v:imagedata r:id="rId95" o:title=""/>
                </v:shape>
                <o:OLEObject Type="Embed" ProgID="Equation.DSMT4" ShapeID="_x0000_i1055" DrawAspect="Content" ObjectID="_1792780437" r:id="rId96"/>
              </w:object>
            </w:r>
          </w:p>
        </w:tc>
      </w:tr>
      <w:tr w:rsidR="00454B05" w:rsidRPr="009C5394" w14:paraId="51D518AB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5838759F" w14:textId="0E2781EB" w:rsidR="00454B05" w:rsidRPr="009C5394" w:rsidRDefault="00454B05" w:rsidP="00454B0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25C34996" wp14:editId="4FEABC42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9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83933B8">
                <v:shape id="_x0000_i1056" type="#_x0000_t75" style="width:21.15pt;height:18.8pt" o:ole="">
                  <v:imagedata r:id="rId87" o:title=""/>
                </v:shape>
                <o:OLEObject Type="Embed" ProgID="Equation.DSMT4" ShapeID="_x0000_i1056" DrawAspect="Content" ObjectID="_1792780438" r:id="rId97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3581DF14">
                <v:shape id="_x0000_i1057" type="#_x0000_t75" style="width:21.15pt;height:18.8pt" o:ole="">
                  <v:imagedata r:id="rId89" o:title=""/>
                </v:shape>
                <o:OLEObject Type="Embed" ProgID="Equation.DSMT4" ShapeID="_x0000_i1057" DrawAspect="Content" ObjectID="_1792780439" r:id="rId9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وتر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09054455" w14:textId="77777777" w:rsidR="00454B05" w:rsidRPr="009C5394" w:rsidRDefault="00454B05" w:rsidP="00454B0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6C511B3F" w14:textId="18F2FACE" w:rsidR="00454B05" w:rsidRDefault="00454B05" w:rsidP="0043102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7B4515BA" wp14:editId="71DA87E8">
                      <wp:simplePos x="0" y="0"/>
                      <wp:positionH relativeFrom="page">
                        <wp:posOffset>1682420</wp:posOffset>
                      </wp:positionH>
                      <wp:positionV relativeFrom="page">
                        <wp:posOffset>715033</wp:posOffset>
                      </wp:positionV>
                      <wp:extent cx="3921204" cy="1008479"/>
                      <wp:effectExtent l="0" t="0" r="0" b="127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21204" cy="1008479"/>
                                <a:chOff x="-445773" y="85161"/>
                                <a:chExt cx="3921793" cy="1008673"/>
                              </a:xfrm>
                            </wpg:grpSpPr>
                            <wps:wsp>
                              <wps:cNvPr id="144" name="Text Box 144"/>
                              <wps:cNvSpPr txBox="1"/>
                              <wps:spPr>
                                <a:xfrm>
                                  <a:off x="1252376" y="8516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C8632D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3078510" y="35443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916933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597587" y="383874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7D97AE" w14:textId="6D8D2E26" w:rsidR="009C5394" w:rsidRPr="00E21677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47"/>
                              <wps:cNvSpPr txBox="1"/>
                              <wps:spPr>
                                <a:xfrm>
                                  <a:off x="-230062" y="320456"/>
                                  <a:ext cx="830070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30B2FF" w14:textId="022604E9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نکت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-445773" y="587568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4FB0BC" w14:textId="77777777" w:rsidR="009C5394" w:rsidRPr="00EC7122" w:rsidRDefault="009C5394" w:rsidP="00454B05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3BFCCE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415E42E0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515BA" id="Group 143" o:spid="_x0000_s1138" style="position:absolute;left:0;text-align:left;margin-left:132.45pt;margin-top:56.3pt;width:308.75pt;height:79.4pt;z-index:251745280;mso-position-horizontal-relative:page;mso-position-vertical-relative:page;mso-width-relative:margin;mso-height-relative:margin" coordorigin="-4457,851" coordsize="39217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">
                      <v:shape id="Text Box 144" o:spid="_x0000_s1139" type="#_x0000_t202" style="position:absolute;left:12523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1UwwAAANwAAAAPAAAAZHJzL2Rvd25yZXYueG1sRE9NawIx&#10;EL0L/ocwghep2Y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lQRtVMMAAADcAAAADwAA&#10;AAAAAAAAAAAAAAAHAgAAZHJzL2Rvd25yZXYueG1sUEsFBgAAAAADAAMAtwAAAPcCAAAAAA==&#10;" filled="f" stroked="f" strokeweight=".5pt">
                        <v:textbox>
                          <w:txbxContent>
                            <w:p w14:paraId="0EC8632D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45" o:spid="_x0000_s1140" type="#_x0000_t202" style="position:absolute;left:30785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<v:textbox>
                          <w:txbxContent>
                            <w:p w14:paraId="38916933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46" o:spid="_x0000_s1141" type="#_x0000_t202" style="position:absolute;left:15975;top:3838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          <v:textbox>
                          <w:txbxContent>
                            <w:p w14:paraId="3D7D97AE" w14:textId="6D8D2E26" w:rsidR="009C5394" w:rsidRPr="00E21677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47" o:spid="_x0000_s1142" type="#_x0000_t202" style="position:absolute;left:-2300;top:3204;width:830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          <v:textbox>
                          <w:txbxContent>
                            <w:p w14:paraId="1630B2FF" w14:textId="022604E9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نکته بالا</w:t>
                              </w:r>
                            </w:p>
                          </w:txbxContent>
                        </v:textbox>
                      </v:shape>
                      <v:shape id="Text Box 148" o:spid="_x0000_s1143" type="#_x0000_t202" style="position:absolute;left:-4457;top:5875;width:1179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dR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BRJZ1HHAAAA3AAA&#10;AA8AAAAAAAAAAAAAAAAABwIAAGRycy9kb3ducmV2LnhtbFBLBQYAAAAAAwADALcAAAD7AgAAAAA=&#10;" filled="f" stroked="f" strokeweight=".5pt">
                        <v:textbox>
                          <w:txbxContent>
                            <w:p w14:paraId="654FB0BC" w14:textId="77777777" w:rsidR="009C5394" w:rsidRPr="00EC7122" w:rsidRDefault="009C5394" w:rsidP="00454B05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49" o:spid="_x0000_s1144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K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HsFwsrEAAAA3AAAAA8A&#10;AAAAAAAAAAAAAAAABwIAAGRycy9kb3ducmV2LnhtbFBLBQYAAAAAAwADALcAAAD4AgAAAAA=&#10;" filled="f" stroked="f" strokeweight=".5pt">
                        <v:textbox>
                          <w:txbxContent>
                            <w:p w14:paraId="3D3BFCCE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415E42E0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1323429A">
                <v:shape id="_x0000_i1058" type="#_x0000_t75" style="width:47.75pt;height:21.15pt" o:ole="">
                  <v:imagedata r:id="rId91" o:title=""/>
                </v:shape>
                <o:OLEObject Type="Embed" ProgID="Equation.DSMT4" ShapeID="_x0000_i1058" DrawAspect="Content" ObjectID="_1792780440" r:id="rId99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4ABEC3D2">
                <v:shape id="_x0000_i1059" type="#_x0000_t75" style="width:50.85pt;height:21.15pt" o:ole="">
                  <v:imagedata r:id="rId93" o:title=""/>
                </v:shape>
                <o:OLEObject Type="Embed" ProgID="Equation.DSMT4" ShapeID="_x0000_i1059" DrawAspect="Content" ObjectID="_1792780441" r:id="rId10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ازآنجا ک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6"/>
                <w:lang w:bidi="fa-IR"/>
              </w:rPr>
              <w:object w:dxaOrig="1120" w:dyaOrig="400" w14:anchorId="17CC7E76">
                <v:shape id="_x0000_i1060" type="#_x0000_t75" style="width:56.35pt;height:18.8pt" o:ole="">
                  <v:imagedata r:id="rId101" o:title=""/>
                </v:shape>
                <o:OLEObject Type="Embed" ProgID="Equation.DSMT4" ShapeID="_x0000_i1060" DrawAspect="Content" ObjectID="_1792780442" r:id="rId102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در نتیج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00" w:dyaOrig="440" w14:anchorId="2559BBB3">
                <v:shape id="_x0000_i1061" type="#_x0000_t75" style="width:43.85pt;height:21.15pt" o:ole="">
                  <v:imagedata r:id="rId103" o:title=""/>
                </v:shape>
                <o:OLEObject Type="Embed" ProgID="Equation.DSMT4" ShapeID="_x0000_i1061" DrawAspect="Content" ObjectID="_1792780443" r:id="rId104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3C8C6AC2" w14:textId="77777777" w:rsidR="00D25EC6" w:rsidRPr="00D25EC6" w:rsidRDefault="00D25EC6" w:rsidP="00431021">
            <w:pPr>
              <w:rPr>
                <w:rFonts w:ascii="Vazirmatn" w:hAnsi="Vazirmatn" w:cs="0 Nazanin Bold"/>
                <w:b w:val="0"/>
                <w:bCs w:val="0"/>
                <w:sz w:val="8"/>
                <w:szCs w:val="8"/>
                <w:rtl/>
                <w:lang w:bidi="fa-IR"/>
              </w:rPr>
            </w:pPr>
          </w:p>
          <w:p w14:paraId="414A1359" w14:textId="2C2A0CDA" w:rsidR="00454B05" w:rsidRPr="009C5394" w:rsidRDefault="00D25EC6" w:rsidP="00454B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  <w:r w:rsidR="002D79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</w:t>
            </w:r>
            <w:r w:rsidR="00454B0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D7932" w:rsidRPr="009C5394">
              <w:rPr>
                <w:position w:val="-62"/>
                <w:lang w:bidi="fa-IR"/>
              </w:rPr>
              <w:object w:dxaOrig="7080" w:dyaOrig="1380" w14:anchorId="136B19C5">
                <v:shape id="_x0000_i1062" type="#_x0000_t75" style="width:353.75pt;height:68.85pt" o:ole="">
                  <v:imagedata r:id="rId105" o:title=""/>
                </v:shape>
                <o:OLEObject Type="Embed" ProgID="Equation.DSMT4" ShapeID="_x0000_i1062" DrawAspect="Content" ObjectID="_1792780444" r:id="rId106"/>
              </w:object>
            </w:r>
          </w:p>
        </w:tc>
      </w:tr>
      <w:tr w:rsidR="00431021" w:rsidRPr="009C5394" w14:paraId="3CF31603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43CF71F6" w14:textId="66D2D034" w:rsidR="00431021" w:rsidRPr="009C5394" w:rsidRDefault="00120E4E" w:rsidP="00422C0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t xml:space="preserve">20 -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زیر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BCD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توازی الاضلاع است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Q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سط های اضلاع متوازی الاضلاع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اند. ثابت کنید :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MN=PQ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</w:p>
          <w:p w14:paraId="3D41B251" w14:textId="48717A57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ضلع های روبرو به هم با هم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زاویه های روبرو برابر هستند.</w:t>
            </w:r>
          </w:p>
          <w:p w14:paraId="10DCE030" w14:textId="0B1C6F9D" w:rsidR="00422C01" w:rsidRPr="009C5394" w:rsidRDefault="00422C01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BC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Q=BN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734BF515" w14:textId="20BB9339" w:rsidR="00456EC2" w:rsidRPr="009C5394" w:rsidRDefault="00D7188B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0DE4C825" wp14:editId="39511FB5">
                      <wp:simplePos x="0" y="0"/>
                      <wp:positionH relativeFrom="page">
                        <wp:posOffset>2034505</wp:posOffset>
                      </wp:positionH>
                      <wp:positionV relativeFrom="page">
                        <wp:posOffset>876327</wp:posOffset>
                      </wp:positionV>
                      <wp:extent cx="3795099" cy="1002308"/>
                      <wp:effectExtent l="0" t="0" r="0" b="762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95099" cy="1002308"/>
                                <a:chOff x="-226148" y="72991"/>
                                <a:chExt cx="3797143" cy="1002644"/>
                              </a:xfrm>
                            </wpg:grpSpPr>
                            <wps:wsp>
                              <wps:cNvPr id="153" name="Text Box 153"/>
                              <wps:cNvSpPr txBox="1"/>
                              <wps:spPr>
                                <a:xfrm>
                                  <a:off x="1257591" y="7299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CE38E8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" name="Text Box 154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A643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1615914" y="379331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224709" w14:textId="77777777" w:rsidR="009C5394" w:rsidRPr="00E21677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-58509" y="253792"/>
                                  <a:ext cx="510180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BE8E3F" w14:textId="1616EC2B" w:rsidR="009C5394" w:rsidRPr="00C729CE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-226148" y="563700"/>
                                  <a:ext cx="1127097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06B42" w14:textId="2F234B65" w:rsidR="009C5394" w:rsidRPr="009D1A00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های روبرو به هم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97501" y="806305"/>
                                  <a:ext cx="527969" cy="269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85E21C" w14:textId="311CAFA4" w:rsidR="009C5394" w:rsidRPr="00826FB6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825" id="Group 152" o:spid="_x0000_s1145" style="position:absolute;left:0;text-align:left;margin-left:160.2pt;margin-top:69pt;width:298.85pt;height:78.9pt;z-index:251748352;mso-position-horizontal-relative:page;mso-position-vertical-relative:page;mso-width-relative:margin;mso-height-relative:margin" coordorigin="-2261,729" coordsize="37971,10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">
                      <v:shape id="Text Box 153" o:spid="_x0000_s1146" type="#_x0000_t202" style="position:absolute;left:12575;top:729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        <v:textbox>
                          <w:txbxContent>
                            <w:p w14:paraId="37CE38E8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54" o:spid="_x0000_s114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        <v:textbox>
                          <w:txbxContent>
                            <w:p w14:paraId="6392A643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55" o:spid="_x0000_s1148" type="#_x0000_t202" style="position:absolute;left:16159;top:3793;width:50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4SwwAAANwAAAAPAAAAZHJzL2Rvd25yZXYueG1sRE9NawIx&#10;EL0L/ocwghep2QpK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f5FeEsMAAADcAAAADwAA&#10;AAAAAAAAAAAAAAAHAgAAZHJzL2Rvd25yZXYueG1sUEsFBgAAAAADAAMAtwAAAPcCAAAAAA==&#10;" filled="f" stroked="f" strokeweight=".5pt">
                        <v:textbox>
                          <w:txbxContent>
                            <w:p w14:paraId="27224709" w14:textId="77777777" w:rsidR="009C5394" w:rsidRPr="00E21677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156" o:spid="_x0000_s1149" type="#_x0000_t202" style="position:absolute;left:-585;top:2537;width:5101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Bl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I9DwGXEAAAA3AAAAA8A&#10;AAAAAAAAAAAAAAAABwIAAGRycy9kb3ducmV2LnhtbFBLBQYAAAAAAwADALcAAAD4AgAAAAA=&#10;" filled="f" stroked="f" strokeweight=".5pt">
                        <v:textbox>
                          <w:txbxContent>
                            <w:p w14:paraId="0BBE8E3F" w14:textId="1616EC2B" w:rsidR="009C5394" w:rsidRPr="00C729CE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157" o:spid="_x0000_s1150" type="#_x0000_t202" style="position:absolute;left:-2261;top:5637;width:112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          <v:textbox>
                          <w:txbxContent>
                            <w:p w14:paraId="12E06B42" w14:textId="2F234B65" w:rsidR="009C5394" w:rsidRPr="009D1A00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های روبرو به هم </w:t>
                              </w:r>
                            </w:p>
                          </w:txbxContent>
                        </v:textbox>
                      </v:shape>
                      <v:shape id="Text Box 158" o:spid="_x0000_s1151" type="#_x0000_t202" style="position:absolute;left:-975;top:8063;width:5279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GMxwAAANwAAAAPAAAAZHJzL2Rvd25yZXYueG1sRI9BawIx&#10;EIXvhf6HMAUvRbMtK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JGQ8YzHAAAA3AAA&#10;AA8AAAAAAAAAAAAAAAAABwIAAGRycy9kb3ducmV2LnhtbFBLBQYAAAAAAwADALcAAAD7AgAAAAA=&#10;" filled="f" stroked="f" strokeweight=".5pt">
                        <v:textbox>
                          <w:txbxContent>
                            <w:p w14:paraId="2185E21C" w14:textId="311CAFA4" w:rsidR="009C5394" w:rsidRPr="00826FB6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456EC2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47328" behindDoc="0" locked="0" layoutInCell="1" allowOverlap="1" wp14:anchorId="647D676A" wp14:editId="71381CC9">
                  <wp:simplePos x="0" y="0"/>
                  <wp:positionH relativeFrom="margin">
                    <wp:posOffset>-102120</wp:posOffset>
                  </wp:positionH>
                  <wp:positionV relativeFrom="page">
                    <wp:posOffset>778048</wp:posOffset>
                  </wp:positionV>
                  <wp:extent cx="1917469" cy="1320206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8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469" cy="132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AB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P=MB</w:t>
            </w:r>
          </w:p>
          <w:p w14:paraId="0491461E" w14:textId="68984236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43B949C" w14:textId="4DF21413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9DDCC4B" w14:textId="6D7D0FB1" w:rsidR="00422C01" w:rsidRPr="009C5394" w:rsidRDefault="00422C01" w:rsidP="00456EC2">
            <w:pPr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456EC2" w:rsidRPr="009C5394">
              <w:rPr>
                <w:position w:val="-62"/>
                <w:lang w:bidi="fa-IR"/>
              </w:rPr>
              <w:object w:dxaOrig="7180" w:dyaOrig="1380" w14:anchorId="72D02FFF">
                <v:shape id="_x0000_i1063" type="#_x0000_t75" style="width:5in;height:68.85pt" o:ole="">
                  <v:imagedata r:id="rId109" o:title=""/>
                </v:shape>
                <o:OLEObject Type="Embed" ProgID="Equation.DSMT4" ShapeID="_x0000_i1063" DrawAspect="Content" ObjectID="_1792780445" r:id="rId110"/>
              </w:object>
            </w:r>
          </w:p>
        </w:tc>
      </w:tr>
      <w:tr w:rsidR="00456EC2" w:rsidRPr="009C5394" w14:paraId="23E63D5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FB5FE68" w14:textId="03E7EADE" w:rsidR="00014925" w:rsidRPr="009C5394" w:rsidRDefault="00120E4E" w:rsidP="001D0AB7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1 -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O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رکز دایره است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 دایره مماس اند. نشان دهید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1D0AB7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</w:p>
          <w:p w14:paraId="34E64988" w14:textId="119EDCA4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19D0D8A3" wp14:editId="2494A8B8">
                      <wp:simplePos x="0" y="0"/>
                      <wp:positionH relativeFrom="page">
                        <wp:posOffset>1788527</wp:posOffset>
                      </wp:positionH>
                      <wp:positionV relativeFrom="page">
                        <wp:posOffset>474703</wp:posOffset>
                      </wp:positionV>
                      <wp:extent cx="3993903" cy="1075055"/>
                      <wp:effectExtent l="0" t="0" r="0" b="0"/>
                      <wp:wrapNone/>
                      <wp:docPr id="168" name="Group 1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3903" cy="1075055"/>
                                <a:chOff x="-424058" y="29744"/>
                                <a:chExt cx="3995053" cy="1075326"/>
                              </a:xfrm>
                            </wpg:grpSpPr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07AFEC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F4E4F3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Text Box 171"/>
                              <wps:cNvSpPr txBox="1"/>
                              <wps:spPr>
                                <a:xfrm>
                                  <a:off x="1659681" y="373058"/>
                                  <a:ext cx="458602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000DA0" w14:textId="5D5E47E9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172"/>
                              <wps:cNvSpPr txBox="1"/>
                              <wps:spPr>
                                <a:xfrm>
                                  <a:off x="-424058" y="253592"/>
                                  <a:ext cx="124415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179AAD" w14:textId="7F23E003" w:rsidR="009C5394" w:rsidRPr="00C729CE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" name="Text Box 173"/>
                              <wps:cNvSpPr txBox="1"/>
                              <wps:spPr>
                                <a:xfrm>
                                  <a:off x="-285988" y="542731"/>
                                  <a:ext cx="872741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95B9BD" w14:textId="7CA1F9E8" w:rsidR="009C5394" w:rsidRPr="00EC7122" w:rsidRDefault="009C5394" w:rsidP="001D0AB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-151304" y="835762"/>
                                  <a:ext cx="473846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0347CC" w14:textId="50859B7B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0D8A3" id="Group 168" o:spid="_x0000_s1152" style="position:absolute;left:0;text-align:left;margin-left:140.85pt;margin-top:37.4pt;width:314.5pt;height:84.65pt;z-index:251752448;mso-position-horizontal-relative:page;mso-position-vertical-relative:page;mso-width-relative:margin;mso-height-relative:margin" coordorigin="-4240,297" coordsize="39950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">
                      <v:shape id="Text Box 169" o:spid="_x0000_s1153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J6q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n4/h9ky6QE7/AAAA//8DAFBLAQItABQABgAIAAAAIQDb4fbL7gAAAIUBAAATAAAAAAAAAAAA&#10;AAAAAAAAAABbQ29udGVudF9UeXBlc10ueG1sUEsBAi0AFAAGAAgAAAAhAFr0LFu/AAAAFQEAAAsA&#10;AAAAAAAAAAAAAAAAHwEAAF9yZWxzLy5yZWxzUEsBAi0AFAAGAAgAAAAhADCwnqrEAAAA3AAAAA8A&#10;AAAAAAAAAAAAAAAABwIAAGRycy9kb3ducmV2LnhtbFBLBQYAAAAAAwADALcAAAD4AgAAAAA=&#10;" filled="f" stroked="f" strokeweight=".5pt">
                        <v:textbox>
                          <w:txbxContent>
                            <w:p w14:paraId="7507AFEC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0" o:spid="_x0000_s1154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<v:textbox>
                          <w:txbxContent>
                            <w:p w14:paraId="42F4E4F3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1" o:spid="_x0000_s1155" type="#_x0000_t202" style="position:absolute;left:16596;top:3730;width:458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<v:textbox>
                          <w:txbxContent>
                            <w:p w14:paraId="48000DA0" w14:textId="5D5E47E9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72" o:spid="_x0000_s1156" type="#_x0000_t202" style="position:absolute;left:-4240;top:2535;width:12440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ZoG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kxHcn0kXyPkfAAAA//8DAFBLAQItABQABgAIAAAAIQDb4fbL7gAAAIUBAAATAAAAAAAAAAAA&#10;AAAAAAAAAABbQ29udGVudF9UeXBlc10ueG1sUEsBAi0AFAAGAAgAAAAhAFr0LFu/AAAAFQEAAAsA&#10;AAAAAAAAAAAAAAAAHwEAAF9yZWxzLy5yZWxzUEsBAi0AFAAGAAgAAAAhALvNmgbEAAAA3AAAAA8A&#10;AAAAAAAAAAAAAAAABwIAAGRycy9kb3ducmV2LnhtbFBLBQYAAAAAAwADALcAAAD4AgAAAAA=&#10;" filled="f" stroked="f" strokeweight=".5pt">
                        <v:textbox>
                          <w:txbxContent>
                            <w:p w14:paraId="45179AAD" w14:textId="7F23E003" w:rsidR="009C5394" w:rsidRPr="00C729CE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</w:txbxContent>
                        </v:textbox>
                      </v:shape>
                      <v:shape id="Text Box 173" o:spid="_x0000_s1157" type="#_x0000_t202" style="position:absolute;left:-2859;top:5427;width:872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<v:textbox>
                          <w:txbxContent>
                            <w:p w14:paraId="3595B9BD" w14:textId="7CA1F9E8" w:rsidR="009C5394" w:rsidRPr="00EC7122" w:rsidRDefault="009C5394" w:rsidP="001D0AB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</w:t>
                              </w:r>
                            </w:p>
                          </w:txbxContent>
                        </v:textbox>
                      </v:shape>
                      <v:shape id="Text Box 174" o:spid="_x0000_s1158" type="#_x0000_t202" style="position:absolute;left:-1513;top:8357;width:47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        <v:textbox>
                          <w:txbxContent>
                            <w:p w14:paraId="4C0347CC" w14:textId="50859B7B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ماس دایره در نقطه تماس بر شعاع عمود است.   </w:t>
            </w:r>
          </w:p>
          <w:p w14:paraId="019FB9E1" w14:textId="77777777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D9B24F9" w14:textId="509678E4" w:rsidR="00456EC2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Pr="009C5394">
              <w:rPr>
                <w:position w:val="-62"/>
                <w:lang w:bidi="fa-IR"/>
              </w:rPr>
              <w:object w:dxaOrig="7260" w:dyaOrig="1380" w14:anchorId="71DAE171">
                <v:shape id="_x0000_i1064" type="#_x0000_t75" style="width:363.9pt;height:68.85pt" o:ole="">
                  <v:imagedata r:id="rId111" o:title=""/>
                </v:shape>
                <o:OLEObject Type="Embed" ProgID="Equation.DSMT4" ShapeID="_x0000_i1064" DrawAspect="Content" ObjectID="_1792780446" r:id="rId112"/>
              </w:objec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</w:p>
        </w:tc>
      </w:tr>
      <w:tr w:rsidR="00F575A5" w:rsidRPr="009C5394" w14:paraId="1F62E42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91C8BB1" w14:textId="2B624801" w:rsidR="00F575A5" w:rsidRPr="009C5394" w:rsidRDefault="00D7188B" w:rsidP="002A3DA3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drawing>
                <wp:anchor distT="0" distB="0" distL="114300" distR="114300" simplePos="0" relativeHeight="251756544" behindDoc="0" locked="0" layoutInCell="1" allowOverlap="1" wp14:anchorId="2C6A4E6D" wp14:editId="47C67AC0">
                  <wp:simplePos x="0" y="0"/>
                  <wp:positionH relativeFrom="margin">
                    <wp:posOffset>263017</wp:posOffset>
                  </wp:positionH>
                  <wp:positionV relativeFrom="page">
                    <wp:posOffset>336550</wp:posOffset>
                  </wp:positionV>
                  <wp:extent cx="950976" cy="1327114"/>
                  <wp:effectExtent l="0" t="0" r="0" b="0"/>
                  <wp:wrapNone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50" r="23804"/>
                          <a:stretch/>
                        </pic:blipFill>
                        <pic:spPr bwMode="auto">
                          <a:xfrm>
                            <a:off x="0" y="0"/>
                            <a:ext cx="950976" cy="1327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22- 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700" w:dyaOrig="480" w14:anchorId="20C3653B">
                <v:shape id="_x0000_i1107" type="#_x0000_t75" style="width:27.4pt;height:18.8pt" o:ole="">
                  <v:imagedata r:id="rId115" o:title=""/>
                </v:shape>
                <o:OLEObject Type="Embed" ProgID="Equation.DSMT4" ShapeID="_x0000_i1107" DrawAspect="Content" ObjectID="_1792780447" r:id="rId116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تساوی الساقین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روی قاعده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طوری قرار دارند ک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M=NC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.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نشان دهید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820" w:dyaOrig="480" w14:anchorId="2E786F49">
                <v:shape id="_x0000_i1108" type="#_x0000_t75" style="width:34.45pt;height:18.8pt" o:ole="">
                  <v:imagedata r:id="rId117" o:title=""/>
                </v:shape>
                <o:OLEObject Type="Embed" ProgID="Equation.DSMT4" ShapeID="_x0000_i1108" DrawAspect="Content" ObjectID="_1792780448" r:id="rId118"/>
              </w:objec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تساوی الساقین است. </w:t>
            </w:r>
          </w:p>
          <w:p w14:paraId="4BAC5327" w14:textId="228F02B3" w:rsidR="00D7188B" w:rsidRPr="009C5394" w:rsidRDefault="00D7188B" w:rsidP="007D15E9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2A3DA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ثلث متساوی الساقین ساق ها و زاویه های </w:t>
            </w:r>
            <w:r w:rsidR="007D15E9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کنا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ساق ها برابر هستند.</w:t>
            </w:r>
          </w:p>
          <w:p w14:paraId="3DCF24C0" w14:textId="235F8C45" w:rsidR="002A3DA3" w:rsidRPr="009C5394" w:rsidRDefault="002A3DA3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677F054C" wp14:editId="735A5A04">
                      <wp:simplePos x="0" y="0"/>
                      <wp:positionH relativeFrom="page">
                        <wp:posOffset>1735366</wp:posOffset>
                      </wp:positionH>
                      <wp:positionV relativeFrom="page">
                        <wp:posOffset>689610</wp:posOffset>
                      </wp:positionV>
                      <wp:extent cx="3764894" cy="1042035"/>
                      <wp:effectExtent l="0" t="0" r="0" b="5715"/>
                      <wp:wrapNone/>
                      <wp:docPr id="175" name="Group 1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4894" cy="1042035"/>
                                <a:chOff x="-259030" y="51197"/>
                                <a:chExt cx="3765535" cy="1042637"/>
                              </a:xfrm>
                            </wpg:grpSpPr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210085" y="5119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EA74C7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3108995" y="38492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7240F4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1646362" y="386153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DD8F3C" w14:textId="77777777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-212287" y="271660"/>
                                  <a:ext cx="842788" cy="26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AF1A5" w14:textId="1FD8064A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-259030" y="563170"/>
                                  <a:ext cx="1148275" cy="26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736C58" w14:textId="07F94EB7" w:rsidR="009C5394" w:rsidRPr="00EC7122" w:rsidRDefault="009C5394" w:rsidP="00D7188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کنار ساق ه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-259028" y="824438"/>
                                  <a:ext cx="877720" cy="269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F4BA2E" w14:textId="7E509672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  <w:p w14:paraId="389747EF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7F054C" id="Group 175" o:spid="_x0000_s1159" style="position:absolute;left:0;text-align:left;margin-left:136.65pt;margin-top:54.3pt;width:296.45pt;height:82.05pt;z-index:251754496;mso-position-horizontal-relative:page;mso-position-vertical-relative:page;mso-width-relative:margin;mso-height-relative:margin" coordorigin="-2590,511" coordsize="37655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">
                      <v:shape id="Text Box 176" o:spid="_x0000_s1160" type="#_x0000_t202" style="position:absolute;left:12100;top:51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          <v:textbox>
                          <w:txbxContent>
                            <w:p w14:paraId="1AEA74C7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7" o:spid="_x0000_s1161" type="#_x0000_t202" style="position:absolute;left:31089;top:3849;width:397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<v:textbox>
                          <w:txbxContent>
                            <w:p w14:paraId="117240F4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8" o:spid="_x0000_s1162" type="#_x0000_t202" style="position:absolute;left:16463;top:3861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a3s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QyjMygZ79AgAA//8DAFBLAQItABQABgAIAAAAIQDb4fbL7gAAAIUBAAATAAAAAAAA&#10;AAAAAAAAAAAAAABbQ29udGVudF9UeXBlc10ueG1sUEsBAi0AFAAGAAgAAAAhAFr0LFu/AAAAFQEA&#10;AAsAAAAAAAAAAAAAAAAAHwEAAF9yZWxzLy5yZWxzUEsBAi0AFAAGAAgAAAAhANolrezHAAAA3AAA&#10;AA8AAAAAAAAAAAAAAAAABwIAAGRycy9kb3ducmV2LnhtbFBLBQYAAAAAAwADALcAAAD7AgAAAAA=&#10;" filled="f" stroked="f" strokeweight=".5pt">
                        <v:textbox>
                          <w:txbxContent>
                            <w:p w14:paraId="19DD8F3C" w14:textId="77777777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79" o:spid="_x0000_s1163" type="#_x0000_t202" style="position:absolute;left:-2122;top:2716;width:8427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h3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7D3zPpAjm6AQAA//8DAFBLAQItABQABgAIAAAAIQDb4fbL7gAAAIUBAAATAAAAAAAAAAAA&#10;AAAAAAAAAABbQ29udGVudF9UeXBlc10ueG1sUEsBAi0AFAAGAAgAAAAhAFr0LFu/AAAAFQEAAAsA&#10;AAAAAAAAAAAAAAAAHwEAAF9yZWxzLy5yZWxzUEsBAi0AFAAGAAgAAAAhALVpCHfEAAAA3AAAAA8A&#10;AAAAAAAAAAAAAAAABwIAAGRycy9kb3ducmV2LnhtbFBLBQYAAAAAAwADALcAAAD4AgAAAAA=&#10;" filled="f" stroked="f" strokeweight=".5pt">
                        <v:textbox>
                          <w:txbxContent>
                            <w:p w14:paraId="3E4AF1A5" w14:textId="1FD8064A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80" o:spid="_x0000_s1164" type="#_x0000_t202" style="position:absolute;left:-2590;top:5631;width:11482;height:26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      <v:textbox>
                          <w:txbxContent>
                            <w:p w14:paraId="14736C58" w14:textId="07F94EB7" w:rsidR="009C5394" w:rsidRPr="00EC7122" w:rsidRDefault="009C5394" w:rsidP="00D7188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کنار ساق ها</w:t>
                              </w:r>
                            </w:p>
                          </w:txbxContent>
                        </v:textbox>
                      </v:shape>
                      <v:shape id="Text Box 181" o:spid="_x0000_s1165" type="#_x0000_t202" style="position:absolute;left:-2590;top:8244;width:8776;height:2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<v:textbox>
                          <w:txbxContent>
                            <w:p w14:paraId="25F4BA2E" w14:textId="7E509672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  <w:p w14:paraId="389747EF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ی اینکه نشان دهیم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MN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ساوی الساقین است باید نشان دهیم ضلع ها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N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</w:t>
            </w:r>
          </w:p>
          <w:p w14:paraId="2CFEEF0A" w14:textId="0C588D08" w:rsidR="00D7188B" w:rsidRPr="009C5394" w:rsidRDefault="00D7188B" w:rsidP="00D7188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79A3E3B1" w14:textId="74EF2067" w:rsidR="00D7188B" w:rsidRPr="009C5394" w:rsidRDefault="00D7188B" w:rsidP="00D7188B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</w:t>
            </w:r>
            <w:r w:rsidR="002A3DA3" w:rsidRPr="009C5394">
              <w:rPr>
                <w:position w:val="-62"/>
                <w:lang w:bidi="fa-IR"/>
              </w:rPr>
              <w:object w:dxaOrig="7280" w:dyaOrig="1380" w14:anchorId="4B51C474">
                <v:shape id="_x0000_i1067" type="#_x0000_t75" style="width:363.15pt;height:68.85pt" o:ole="">
                  <v:imagedata r:id="rId119" o:title=""/>
                </v:shape>
                <o:OLEObject Type="Embed" ProgID="Equation.DSMT4" ShapeID="_x0000_i1067" DrawAspect="Content" ObjectID="_1792780449" r:id="rId120"/>
              </w:object>
            </w:r>
          </w:p>
        </w:tc>
      </w:tr>
      <w:tr w:rsidR="002A3DA3" w:rsidRPr="009C5394" w14:paraId="34386D67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1AC6A574" w14:textId="3BA17E7A" w:rsidR="005558BD" w:rsidRPr="009C5394" w:rsidRDefault="00120E4E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3 -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در مستطیل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BCD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پاره خط های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AF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طوری رسم شده که دو زاویه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40" w:dyaOrig="380" w14:anchorId="3A9C6A1A">
                <v:shape id="_x0000_i1068" type="#_x0000_t75" style="width:14.85pt;height:17.2pt" o:ole="">
                  <v:imagedata r:id="rId121" o:title=""/>
                </v:shape>
                <o:OLEObject Type="Embed" ProgID="Equation.DSMT4" ShapeID="_x0000_i1068" DrawAspect="Content" ObjectID="_1792780450" r:id="rId122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20" w:dyaOrig="380" w14:anchorId="0DA87AB3">
                <v:shape id="_x0000_i1069" type="#_x0000_t75" style="width:13.3pt;height:17.2pt" o:ole="">
                  <v:imagedata r:id="rId123" o:title=""/>
                </v:shape>
                <o:OLEObject Type="Embed" ProgID="Equation.DSMT4" ShapeID="_x0000_i1069" DrawAspect="Content" ObjectID="_1792780451" r:id="rId124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ند.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ثابت کنید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F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 هستند.</w:t>
            </w:r>
          </w:p>
          <w:p w14:paraId="65D9E4F2" w14:textId="74AC9A9D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۲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 در مستطیل همه زاویه ها ۹۰ درجه هستند .</w:t>
            </w:r>
          </w:p>
          <w:p w14:paraId="7A3F1F60" w14:textId="401DA84C" w:rsidR="009D1A00" w:rsidRPr="009C5394" w:rsidRDefault="005568F0" w:rsidP="009D1A00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58592" behindDoc="0" locked="0" layoutInCell="1" allowOverlap="1" wp14:anchorId="6809DF3B" wp14:editId="53B9B78F">
                  <wp:simplePos x="0" y="0"/>
                  <wp:positionH relativeFrom="margin">
                    <wp:posOffset>-71120</wp:posOffset>
                  </wp:positionH>
                  <wp:positionV relativeFrom="page">
                    <wp:posOffset>728997</wp:posOffset>
                  </wp:positionV>
                  <wp:extent cx="1798320" cy="1238250"/>
                  <wp:effectExtent l="0" t="0" r="0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نتیجه ۱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 زاویه های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484DB46E">
                <v:shape id="_x0000_i1070" type="#_x0000_t75" style="width:14.85pt;height:17.2pt" o:ole="">
                  <v:imagedata r:id="rId121" o:title=""/>
                </v:shape>
                <o:OLEObject Type="Embed" ProgID="Equation.DSMT4" ShapeID="_x0000_i1070" DrawAspect="Content" ObjectID="_1792780452" r:id="rId126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60" w:dyaOrig="380" w14:anchorId="79FAB7F5">
                <v:shape id="_x0000_i1071" type="#_x0000_t75" style="width:14.85pt;height:17.2pt" o:ole="">
                  <v:imagedata r:id="rId127" o:title=""/>
                </v:shape>
                <o:OLEObject Type="Embed" ProgID="Equation.DSMT4" ShapeID="_x0000_i1071" DrawAspect="Content" ObjectID="_1792780453" r:id="rId128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تمم هستند.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همین صورت زاویه های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582023A3">
                <v:shape id="_x0000_i1072" type="#_x0000_t75" style="width:14.1pt;height:17.2pt" o:ole="">
                  <v:imagedata r:id="rId129" o:title=""/>
                </v:shape>
                <o:OLEObject Type="Embed" ProgID="Equation.DSMT4" ShapeID="_x0000_i1072" DrawAspect="Content" ObjectID="_1792780454" r:id="rId130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64040A57">
                <v:shape id="_x0000_i1073" type="#_x0000_t75" style="width:14.1pt;height:17.2pt" o:ole="">
                  <v:imagedata r:id="rId131" o:title=""/>
                </v:shape>
                <o:OLEObject Type="Embed" ProgID="Equation.DSMT4" ShapeID="_x0000_i1073" DrawAspect="Content" ObjectID="_1792780455" r:id="rId132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م متمم اند.</w:t>
            </w:r>
          </w:p>
          <w:p w14:paraId="51C61D78" w14:textId="69407451" w:rsidR="005558BD" w:rsidRPr="009C5394" w:rsidRDefault="009E4CD8" w:rsidP="007D15E9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0958FCCA" wp14:editId="22BE85F0">
                      <wp:simplePos x="0" y="0"/>
                      <wp:positionH relativeFrom="page">
                        <wp:posOffset>2446628</wp:posOffset>
                      </wp:positionH>
                      <wp:positionV relativeFrom="page">
                        <wp:posOffset>873733</wp:posOffset>
                      </wp:positionV>
                      <wp:extent cx="3454893" cy="1047115"/>
                      <wp:effectExtent l="0" t="0" r="0" b="635"/>
                      <wp:wrapNone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54893" cy="1047115"/>
                                <a:chOff x="113807" y="57424"/>
                                <a:chExt cx="3457188" cy="1048007"/>
                              </a:xfrm>
                            </wpg:grpSpPr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A5D41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Text Box 128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43E2D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Text Box 129"/>
                              <wps:cNvSpPr txBox="1"/>
                              <wps:spPr>
                                <a:xfrm>
                                  <a:off x="1682688" y="359242"/>
                                  <a:ext cx="431452" cy="268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587926" w14:textId="387A385D" w:rsidR="009C5394" w:rsidRPr="00E21677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113807" y="262087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5C3923" w14:textId="77777777" w:rsidR="009C5394" w:rsidRPr="00ED46E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7508C5E9" w14:textId="77777777" w:rsidR="009C5394" w:rsidRPr="00C729CE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94213" y="549702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39684" w14:textId="77777777" w:rsidR="009C5394" w:rsidRPr="009E4CD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269661" y="835962"/>
                                  <a:ext cx="52803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E551EF" w14:textId="7E01F214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8FCCA" id="Group 117" o:spid="_x0000_s1166" style="position:absolute;left:0;text-align:left;margin-left:192.65pt;margin-top:68.8pt;width:272.05pt;height:82.45pt;z-index:251759616;mso-position-horizontal-relative:page;mso-position-vertical-relative:page;mso-width-relative:margin;mso-height-relative:margin" coordorigin="1138,574" coordsize="34571,10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">
                      <v:shape id="Text Box 127" o:spid="_x0000_s1167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105A5D41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8" o:spid="_x0000_s116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Lx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tPCMT6OkvAAAA//8DAFBLAQItABQABgAIAAAAIQDb4fbL7gAAAIUBAAATAAAAAAAA&#10;AAAAAAAAAAAAAABbQ29udGVudF9UeXBlc10ueG1sUEsBAi0AFAAGAAgAAAAhAFr0LFu/AAAAFQEA&#10;AAsAAAAAAAAAAAAAAAAAHwEAAF9yZWxzLy5yZWxzUEsBAi0AFAAGAAgAAAAhAMmWgvHHAAAA3AAA&#10;AA8AAAAAAAAAAAAAAAAABwIAAGRycy9kb3ducmV2LnhtbFBLBQYAAAAAAwADALcAAAD7AgAAAAA=&#10;" filled="f" stroked="f" strokeweight=".5pt">
                        <v:textbox>
                          <w:txbxContent>
                            <w:p w14:paraId="36E43E2D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9" o:spid="_x0000_s1169" type="#_x0000_t202" style="position:absolute;left:16826;top:3592;width:4315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idq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0Qvcn0kXyPkfAAAA//8DAFBLAQItABQABgAIAAAAIQDb4fbL7gAAAIUBAAATAAAAAAAAAAAA&#10;AAAAAAAAAABbQ29udGVudF9UeXBlc10ueG1sUEsBAi0AFAAGAAgAAAAhAFr0LFu/AAAAFQEAAAsA&#10;AAAAAAAAAAAAAAAAHwEAAF9yZWxzLy5yZWxzUEsBAi0AFAAGAAgAAAAhAKbaJ2rEAAAA3AAAAA8A&#10;AAAAAAAAAAAAAAAABwIAAGRycy9kb3ducmV2LnhtbFBLBQYAAAAAAwADALcAAAD4AgAAAAA=&#10;" filled="f" stroked="f" strokeweight=".5pt">
                        <v:textbox>
                          <w:txbxContent>
                            <w:p w14:paraId="35587926" w14:textId="387A385D" w:rsidR="009C5394" w:rsidRPr="00E21677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130" o:spid="_x0000_s1170" type="#_x0000_t202" style="position:absolute;left:1138;top:2620;width:6983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<v:textbox>
                          <w:txbxContent>
                            <w:p w14:paraId="285C3923" w14:textId="77777777" w:rsidR="009C5394" w:rsidRPr="00ED46E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7508C5E9" w14:textId="77777777" w:rsidR="009C5394" w:rsidRPr="00C729CE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131" o:spid="_x0000_s1171" type="#_x0000_t202" style="position:absolute;left:1942;top:5497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<v:textbox>
                          <w:txbxContent>
                            <w:p w14:paraId="6C639684" w14:textId="77777777" w:rsidR="009C5394" w:rsidRPr="009E4CD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132" o:spid="_x0000_s1172" type="#_x0000_t202" style="position:absolute;left:2696;top:8359;width:5280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<v:textbox>
                          <w:txbxContent>
                            <w:p w14:paraId="5BE551EF" w14:textId="7E01F214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های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0AF6ED94">
                <v:shape id="_x0000_i1074" type="#_x0000_t75" style="width:14.85pt;height:17.2pt" o:ole="">
                  <v:imagedata r:id="rId121" o:title=""/>
                </v:shape>
                <o:OLEObject Type="Embed" ProgID="Equation.DSMT4" ShapeID="_x0000_i1074" DrawAspect="Content" ObjectID="_1792780456" r:id="rId133"/>
              </w:objec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3E050A6D">
                <v:shape id="_x0000_i1075" type="#_x0000_t75" style="width:13.3pt;height:17.2pt" o:ole="">
                  <v:imagedata r:id="rId123" o:title=""/>
                </v:shape>
                <o:OLEObject Type="Embed" ProgID="Equation.DSMT4" ShapeID="_x0000_i1075" DrawAspect="Content" ObjectID="_1792780457" r:id="rId134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7D15E9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یکی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هستند. در نتیجه متمم آنها نیز یکی است. پس : </w: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920" w:dyaOrig="440" w14:anchorId="641DC4BF">
                <v:shape id="_x0000_i1076" type="#_x0000_t75" style="width:39.9pt;height:18.8pt" o:ole="">
                  <v:imagedata r:id="rId135" o:title=""/>
                </v:shape>
                <o:OLEObject Type="Embed" ProgID="Equation.DSMT4" ShapeID="_x0000_i1076" DrawAspect="Content" ObjectID="_1792780458" r:id="rId136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</w:t>
            </w:r>
          </w:p>
          <w:p w14:paraId="386565A0" w14:textId="7A3E97CB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4F88D95" w14:textId="494B9369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5074D96" w14:textId="338E2F53" w:rsidR="009E4CD8" w:rsidRPr="009C5394" w:rsidRDefault="005558BD" w:rsidP="005558BD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9E4CD8" w:rsidRPr="009C5394">
              <w:rPr>
                <w:position w:val="-64"/>
                <w:lang w:bidi="fa-IR"/>
              </w:rPr>
              <w:object w:dxaOrig="6200" w:dyaOrig="1420" w14:anchorId="0972B36F">
                <v:shape id="_x0000_i1077" type="#_x0000_t75" style="width:307.55pt;height:70.45pt" o:ole="">
                  <v:imagedata r:id="rId137" o:title=""/>
                </v:shape>
                <o:OLEObject Type="Embed" ProgID="Equation.DSMT4" ShapeID="_x0000_i1077" DrawAspect="Content" ObjectID="_1792780459" r:id="rId138"/>
              </w:object>
            </w:r>
          </w:p>
        </w:tc>
      </w:tr>
      <w:tr w:rsidR="009E4CD8" w:rsidRPr="009C5394" w14:paraId="233B417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nil"/>
            </w:tcBorders>
          </w:tcPr>
          <w:p w14:paraId="275337B8" w14:textId="2D0D5AAB" w:rsidR="009E4CD8" w:rsidRPr="009C5394" w:rsidRDefault="009E4CD8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1FA74D94" wp14:editId="51F52D2D">
                      <wp:simplePos x="0" y="0"/>
                      <wp:positionH relativeFrom="page">
                        <wp:posOffset>1884134</wp:posOffset>
                      </wp:positionH>
                      <wp:positionV relativeFrom="page">
                        <wp:posOffset>245745</wp:posOffset>
                      </wp:positionV>
                      <wp:extent cx="3620770" cy="1085215"/>
                      <wp:effectExtent l="0" t="0" r="0" b="635"/>
                      <wp:wrapNone/>
                      <wp:docPr id="134" name="Group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705A54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12B11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9F05F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3BE2D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25D6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86C52B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A74D94" id="Group 134" o:spid="_x0000_s1173" style="position:absolute;left:0;text-align:left;margin-left:148.35pt;margin-top:19.35pt;width:285.1pt;height:85.45pt;z-index:251762688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">
                      <v:shape id="Text Box 135" o:spid="_x0000_s1174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ruy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KJOu7LEAAAA3AAAAA8A&#10;AAAAAAAAAAAAAAAABwIAAGRycy9kb3ducmV2LnhtbFBLBQYAAAAAAwADALcAAAD4AgAAAAA=&#10;" filled="f" stroked="f" strokeweight=".5pt">
                        <v:textbox>
                          <w:txbxContent>
                            <w:p w14:paraId="67705A54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36" o:spid="_x0000_s1175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<v:textbox>
                          <w:txbxContent>
                            <w:p w14:paraId="0AF12B11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7" o:spid="_x0000_s1176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<v:textbox>
                          <w:txbxContent>
                            <w:p w14:paraId="6D59F05F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38" o:spid="_x0000_s1177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Qs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ExPFCzHAAAA3AAA&#10;AA8AAAAAAAAAAAAAAAAABwIAAGRycy9kb3ducmV2LnhtbFBLBQYAAAAAAwADALcAAAD7AgAAAAA=&#10;" filled="f" stroked="f" strokeweight=".5pt">
                        <v:textbox>
                          <w:txbxContent>
                            <w:p w14:paraId="4D3BE2D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39" o:spid="_x0000_s1178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<v:textbox>
                          <w:txbxContent>
                            <w:p w14:paraId="1CA25D6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40" o:spid="_x0000_s1179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<v:textbox>
                          <w:txbxContent>
                            <w:p w14:paraId="5B86C52B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24 - 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</w:rPr>
              <w:t>نشان دهید در هر مثلث متساوی الساقین ، فاصله هر نقطه روی نیمساز زاویه راس از دوسر قاعده ، برابر است :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</w:rPr>
              <w:t xml:space="preserve"> MB=MC</w:t>
            </w:r>
            <w:r w:rsid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</w:t>
            </w:r>
          </w:p>
          <w:p w14:paraId="3E8D5BEB" w14:textId="06446345" w:rsidR="009E4CD8" w:rsidRPr="009C5394" w:rsidRDefault="008E1C93" w:rsidP="009E4CD8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61664" behindDoc="0" locked="0" layoutInCell="1" allowOverlap="1" wp14:anchorId="2B60CA2F" wp14:editId="4E794524">
                  <wp:simplePos x="0" y="0"/>
                  <wp:positionH relativeFrom="column">
                    <wp:posOffset>150003</wp:posOffset>
                  </wp:positionH>
                  <wp:positionV relativeFrom="page">
                    <wp:posOffset>297958</wp:posOffset>
                  </wp:positionV>
                  <wp:extent cx="1030310" cy="1338511"/>
                  <wp:effectExtent l="0" t="0" r="0" b="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35660" cy="134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00C2A8D" w14:textId="77777777" w:rsidR="009E4CD8" w:rsidRPr="009C5394" w:rsidRDefault="009E4CD8" w:rsidP="009E4CD8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2AD897DE" w14:textId="77777777" w:rsidR="009E4CD8" w:rsidRPr="009C5394" w:rsidRDefault="009E4CD8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="008E1C93" w:rsidRPr="009C5394">
              <w:rPr>
                <w:position w:val="-62"/>
                <w:lang w:bidi="fa-IR"/>
              </w:rPr>
              <w:object w:dxaOrig="7020" w:dyaOrig="1380" w14:anchorId="0109939B">
                <v:shape id="_x0000_i1078" type="#_x0000_t75" style="width:351.4pt;height:68.85pt" o:ole="">
                  <v:imagedata r:id="rId141" o:title=""/>
                </v:shape>
                <o:OLEObject Type="Embed" ProgID="Equation.DSMT4" ShapeID="_x0000_i1078" DrawAspect="Content" ObjectID="_1792780460" r:id="rId142"/>
              </w:object>
            </w:r>
          </w:p>
          <w:p w14:paraId="366386E8" w14:textId="7B5C9BF9" w:rsidR="0088573B" w:rsidRPr="009C5394" w:rsidRDefault="0088573B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</w:tr>
    </w:tbl>
    <w:p w14:paraId="615D838F" w14:textId="741ABD21" w:rsidR="000B3006" w:rsidRPr="00D97201" w:rsidRDefault="001D0AB7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bookmarkStart w:id="0" w:name="_GoBack"/>
      <w:bookmarkEnd w:id="0"/>
      <w:r w:rsidRPr="009C5394">
        <w:rPr>
          <w:rFonts w:ascii="Vazirmatn" w:hAnsi="Vazirmatn" w:cs="0 Nazanin Bold"/>
          <w:b w:val="0"/>
          <w:bCs w:val="0"/>
          <w:noProof/>
          <w:u w:val="single"/>
          <w:rtl/>
          <w:lang w:bidi="fa-IR"/>
        </w:rPr>
        <w:drawing>
          <wp:anchor distT="0" distB="0" distL="114300" distR="114300" simplePos="0" relativeHeight="251750400" behindDoc="0" locked="0" layoutInCell="1" allowOverlap="1" wp14:anchorId="4EB94568" wp14:editId="1BEF8CCB">
            <wp:simplePos x="0" y="0"/>
            <wp:positionH relativeFrom="margin">
              <wp:posOffset>-303784</wp:posOffset>
            </wp:positionH>
            <wp:positionV relativeFrom="page">
              <wp:posOffset>2383536</wp:posOffset>
            </wp:positionV>
            <wp:extent cx="1969008" cy="1355603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68" cy="13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766">
        <w:rPr>
          <w:rFonts w:ascii="Vazirmatn" w:hAnsi="Vazirmatn" w:cs="Vazirmatn"/>
          <w:b w:val="0"/>
          <w:bCs w:val="0"/>
          <w:sz w:val="26"/>
          <w:szCs w:val="26"/>
        </w:rPr>
        <w:t xml:space="preserve"> </w:t>
      </w:r>
    </w:p>
    <w:sectPr w:rsidR="000B3006" w:rsidRPr="00D97201" w:rsidSect="00554692">
      <w:footerReference w:type="even" r:id="rId1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90AB69" w14:textId="77777777" w:rsidR="00525BE7" w:rsidRDefault="00525BE7">
      <w:r>
        <w:separator/>
      </w:r>
    </w:p>
  </w:endnote>
  <w:endnote w:type="continuationSeparator" w:id="0">
    <w:p w14:paraId="24349CF9" w14:textId="77777777" w:rsidR="00525BE7" w:rsidRDefault="00525B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9C5394" w:rsidRDefault="009C539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9C5394" w:rsidRDefault="009C5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4E24DE" w14:textId="77777777" w:rsidR="00525BE7" w:rsidRDefault="00525BE7">
      <w:r>
        <w:separator/>
      </w:r>
    </w:p>
  </w:footnote>
  <w:footnote w:type="continuationSeparator" w:id="0">
    <w:p w14:paraId="7FA67914" w14:textId="77777777" w:rsidR="00525BE7" w:rsidRDefault="00525B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2.5pt;height:12.5pt" o:bullet="t">
        <v:imagedata r:id="rId1" o:title="mso884A"/>
      </v:shape>
    </w:pict>
  </w:numPicBullet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97504F"/>
    <w:multiLevelType w:val="hybridMultilevel"/>
    <w:tmpl w:val="3CF60B0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85EE0"/>
    <w:multiLevelType w:val="hybridMultilevel"/>
    <w:tmpl w:val="EB5E0C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925"/>
    <w:rsid w:val="0003119D"/>
    <w:rsid w:val="00044CE5"/>
    <w:rsid w:val="00051F35"/>
    <w:rsid w:val="000568C2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12EE"/>
    <w:rsid w:val="00102989"/>
    <w:rsid w:val="00105998"/>
    <w:rsid w:val="00106CED"/>
    <w:rsid w:val="00120E4E"/>
    <w:rsid w:val="001369CE"/>
    <w:rsid w:val="00142146"/>
    <w:rsid w:val="00153216"/>
    <w:rsid w:val="00156A69"/>
    <w:rsid w:val="001631AF"/>
    <w:rsid w:val="00163738"/>
    <w:rsid w:val="001648CA"/>
    <w:rsid w:val="001671F0"/>
    <w:rsid w:val="001752AE"/>
    <w:rsid w:val="00177432"/>
    <w:rsid w:val="00177BC2"/>
    <w:rsid w:val="00180E9B"/>
    <w:rsid w:val="001820FE"/>
    <w:rsid w:val="00183AB2"/>
    <w:rsid w:val="001964DB"/>
    <w:rsid w:val="001A1636"/>
    <w:rsid w:val="001A678E"/>
    <w:rsid w:val="001A773D"/>
    <w:rsid w:val="001B2CBC"/>
    <w:rsid w:val="001B430A"/>
    <w:rsid w:val="001B76FF"/>
    <w:rsid w:val="001C1AAD"/>
    <w:rsid w:val="001C558A"/>
    <w:rsid w:val="001D0AB7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37474"/>
    <w:rsid w:val="00255BE6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58B1"/>
    <w:rsid w:val="00297EC0"/>
    <w:rsid w:val="002A0031"/>
    <w:rsid w:val="002A1D7E"/>
    <w:rsid w:val="002A33DE"/>
    <w:rsid w:val="002A3DA3"/>
    <w:rsid w:val="002A7B12"/>
    <w:rsid w:val="002C3808"/>
    <w:rsid w:val="002C51BB"/>
    <w:rsid w:val="002D7932"/>
    <w:rsid w:val="002D7D6C"/>
    <w:rsid w:val="002F1C19"/>
    <w:rsid w:val="00300511"/>
    <w:rsid w:val="003013D7"/>
    <w:rsid w:val="003054F1"/>
    <w:rsid w:val="003110C8"/>
    <w:rsid w:val="00320319"/>
    <w:rsid w:val="00320504"/>
    <w:rsid w:val="0032391D"/>
    <w:rsid w:val="00325DBF"/>
    <w:rsid w:val="00331107"/>
    <w:rsid w:val="0033249A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13D52"/>
    <w:rsid w:val="00422C01"/>
    <w:rsid w:val="004271D3"/>
    <w:rsid w:val="00427CF4"/>
    <w:rsid w:val="00431021"/>
    <w:rsid w:val="00436FAA"/>
    <w:rsid w:val="004420D2"/>
    <w:rsid w:val="00454B05"/>
    <w:rsid w:val="0045654A"/>
    <w:rsid w:val="004568D6"/>
    <w:rsid w:val="00456EC2"/>
    <w:rsid w:val="00464B31"/>
    <w:rsid w:val="0047166E"/>
    <w:rsid w:val="00480E18"/>
    <w:rsid w:val="00492EE4"/>
    <w:rsid w:val="00495CCA"/>
    <w:rsid w:val="00496963"/>
    <w:rsid w:val="00497BB1"/>
    <w:rsid w:val="004A0CFE"/>
    <w:rsid w:val="004A0E94"/>
    <w:rsid w:val="004A1F88"/>
    <w:rsid w:val="004B1925"/>
    <w:rsid w:val="004B4415"/>
    <w:rsid w:val="004B5D83"/>
    <w:rsid w:val="004B7F7B"/>
    <w:rsid w:val="004E1746"/>
    <w:rsid w:val="004E5933"/>
    <w:rsid w:val="004E7782"/>
    <w:rsid w:val="004F1A82"/>
    <w:rsid w:val="00500766"/>
    <w:rsid w:val="00500D0D"/>
    <w:rsid w:val="0050664F"/>
    <w:rsid w:val="00525BE7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558BD"/>
    <w:rsid w:val="005568F0"/>
    <w:rsid w:val="005704C3"/>
    <w:rsid w:val="00572989"/>
    <w:rsid w:val="00586070"/>
    <w:rsid w:val="00592C7E"/>
    <w:rsid w:val="0059312F"/>
    <w:rsid w:val="0059556C"/>
    <w:rsid w:val="00596339"/>
    <w:rsid w:val="005A04D4"/>
    <w:rsid w:val="005A5D92"/>
    <w:rsid w:val="005B0A9C"/>
    <w:rsid w:val="005B216A"/>
    <w:rsid w:val="005B355E"/>
    <w:rsid w:val="005B6A48"/>
    <w:rsid w:val="005C1F43"/>
    <w:rsid w:val="005C70F1"/>
    <w:rsid w:val="005E13ED"/>
    <w:rsid w:val="005E22DE"/>
    <w:rsid w:val="005F5D12"/>
    <w:rsid w:val="005F7078"/>
    <w:rsid w:val="00604E3D"/>
    <w:rsid w:val="0061122B"/>
    <w:rsid w:val="0061446A"/>
    <w:rsid w:val="00614E45"/>
    <w:rsid w:val="006404D1"/>
    <w:rsid w:val="006450D1"/>
    <w:rsid w:val="00645BBA"/>
    <w:rsid w:val="00651A39"/>
    <w:rsid w:val="0065212E"/>
    <w:rsid w:val="00652AE5"/>
    <w:rsid w:val="00654641"/>
    <w:rsid w:val="00662D5E"/>
    <w:rsid w:val="00666C36"/>
    <w:rsid w:val="00672AE9"/>
    <w:rsid w:val="00674005"/>
    <w:rsid w:val="006917C9"/>
    <w:rsid w:val="0069290B"/>
    <w:rsid w:val="006A3885"/>
    <w:rsid w:val="006A45B3"/>
    <w:rsid w:val="006B0AC0"/>
    <w:rsid w:val="006B1CD3"/>
    <w:rsid w:val="006C1DAF"/>
    <w:rsid w:val="006C36D2"/>
    <w:rsid w:val="006C5E32"/>
    <w:rsid w:val="006D1307"/>
    <w:rsid w:val="006E0B5A"/>
    <w:rsid w:val="006F074B"/>
    <w:rsid w:val="006F6276"/>
    <w:rsid w:val="0070115C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65FD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15E9"/>
    <w:rsid w:val="007D4802"/>
    <w:rsid w:val="007D7552"/>
    <w:rsid w:val="007E0CA9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58E2"/>
    <w:rsid w:val="00826FB6"/>
    <w:rsid w:val="008274E0"/>
    <w:rsid w:val="00827D24"/>
    <w:rsid w:val="00834E69"/>
    <w:rsid w:val="0085529B"/>
    <w:rsid w:val="008605CB"/>
    <w:rsid w:val="008642EB"/>
    <w:rsid w:val="008709D8"/>
    <w:rsid w:val="00871AD4"/>
    <w:rsid w:val="0087271B"/>
    <w:rsid w:val="008770E7"/>
    <w:rsid w:val="008817EA"/>
    <w:rsid w:val="00882D7B"/>
    <w:rsid w:val="0088573B"/>
    <w:rsid w:val="00885BB4"/>
    <w:rsid w:val="00897D81"/>
    <w:rsid w:val="008A073E"/>
    <w:rsid w:val="008B2D29"/>
    <w:rsid w:val="008B327A"/>
    <w:rsid w:val="008C662D"/>
    <w:rsid w:val="008D43E1"/>
    <w:rsid w:val="008E1C93"/>
    <w:rsid w:val="008E3DB6"/>
    <w:rsid w:val="008E431A"/>
    <w:rsid w:val="008E4A1D"/>
    <w:rsid w:val="008F1579"/>
    <w:rsid w:val="008F4B46"/>
    <w:rsid w:val="00912525"/>
    <w:rsid w:val="009129B2"/>
    <w:rsid w:val="009215E0"/>
    <w:rsid w:val="00922AE3"/>
    <w:rsid w:val="0093468C"/>
    <w:rsid w:val="00937508"/>
    <w:rsid w:val="00941B06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C1230"/>
    <w:rsid w:val="009C5394"/>
    <w:rsid w:val="009D1721"/>
    <w:rsid w:val="009D1A00"/>
    <w:rsid w:val="009E0671"/>
    <w:rsid w:val="009E4CD8"/>
    <w:rsid w:val="009E5676"/>
    <w:rsid w:val="009F15B1"/>
    <w:rsid w:val="00A06317"/>
    <w:rsid w:val="00A10B78"/>
    <w:rsid w:val="00A15727"/>
    <w:rsid w:val="00A20A6A"/>
    <w:rsid w:val="00A20E9F"/>
    <w:rsid w:val="00A210D6"/>
    <w:rsid w:val="00A25900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47AB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67DD"/>
    <w:rsid w:val="00AC448A"/>
    <w:rsid w:val="00AD0171"/>
    <w:rsid w:val="00AD45B7"/>
    <w:rsid w:val="00AE0FE7"/>
    <w:rsid w:val="00AE1905"/>
    <w:rsid w:val="00AE7D23"/>
    <w:rsid w:val="00AE7F98"/>
    <w:rsid w:val="00AF346F"/>
    <w:rsid w:val="00AF59E1"/>
    <w:rsid w:val="00B10C05"/>
    <w:rsid w:val="00B1151D"/>
    <w:rsid w:val="00B14347"/>
    <w:rsid w:val="00B21703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3028"/>
    <w:rsid w:val="00B76E0F"/>
    <w:rsid w:val="00B80042"/>
    <w:rsid w:val="00B80E06"/>
    <w:rsid w:val="00BA098C"/>
    <w:rsid w:val="00BA7917"/>
    <w:rsid w:val="00BB11A8"/>
    <w:rsid w:val="00BC1A19"/>
    <w:rsid w:val="00BD2714"/>
    <w:rsid w:val="00BD3747"/>
    <w:rsid w:val="00BD447E"/>
    <w:rsid w:val="00BE776E"/>
    <w:rsid w:val="00BF4523"/>
    <w:rsid w:val="00C0768D"/>
    <w:rsid w:val="00C15528"/>
    <w:rsid w:val="00C27826"/>
    <w:rsid w:val="00C323A2"/>
    <w:rsid w:val="00C326B1"/>
    <w:rsid w:val="00C33535"/>
    <w:rsid w:val="00C40BBF"/>
    <w:rsid w:val="00C4546A"/>
    <w:rsid w:val="00C45CED"/>
    <w:rsid w:val="00C57024"/>
    <w:rsid w:val="00C60163"/>
    <w:rsid w:val="00C729CE"/>
    <w:rsid w:val="00C77310"/>
    <w:rsid w:val="00C82809"/>
    <w:rsid w:val="00C82A22"/>
    <w:rsid w:val="00C924A3"/>
    <w:rsid w:val="00C94531"/>
    <w:rsid w:val="00CA1554"/>
    <w:rsid w:val="00CA275A"/>
    <w:rsid w:val="00CB31E1"/>
    <w:rsid w:val="00CC05F2"/>
    <w:rsid w:val="00CC0DD2"/>
    <w:rsid w:val="00CC13C8"/>
    <w:rsid w:val="00CC26EA"/>
    <w:rsid w:val="00CC318D"/>
    <w:rsid w:val="00CC56BC"/>
    <w:rsid w:val="00CD4931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617"/>
    <w:rsid w:val="00D2389A"/>
    <w:rsid w:val="00D25EC6"/>
    <w:rsid w:val="00D30350"/>
    <w:rsid w:val="00D43C9D"/>
    <w:rsid w:val="00D43EFD"/>
    <w:rsid w:val="00D56C37"/>
    <w:rsid w:val="00D61884"/>
    <w:rsid w:val="00D62C0A"/>
    <w:rsid w:val="00D63074"/>
    <w:rsid w:val="00D656B0"/>
    <w:rsid w:val="00D70DCE"/>
    <w:rsid w:val="00D7188B"/>
    <w:rsid w:val="00D743B2"/>
    <w:rsid w:val="00D849E2"/>
    <w:rsid w:val="00D86FB6"/>
    <w:rsid w:val="00D87200"/>
    <w:rsid w:val="00D87BA6"/>
    <w:rsid w:val="00D97201"/>
    <w:rsid w:val="00DA7416"/>
    <w:rsid w:val="00DB1342"/>
    <w:rsid w:val="00DB4350"/>
    <w:rsid w:val="00DB4468"/>
    <w:rsid w:val="00DB4E13"/>
    <w:rsid w:val="00DB6204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0807"/>
    <w:rsid w:val="00E21646"/>
    <w:rsid w:val="00E21677"/>
    <w:rsid w:val="00E33963"/>
    <w:rsid w:val="00E47FF6"/>
    <w:rsid w:val="00E576A0"/>
    <w:rsid w:val="00E57C7D"/>
    <w:rsid w:val="00E601F9"/>
    <w:rsid w:val="00E62199"/>
    <w:rsid w:val="00E63EBC"/>
    <w:rsid w:val="00E64600"/>
    <w:rsid w:val="00E66FC4"/>
    <w:rsid w:val="00E72F7B"/>
    <w:rsid w:val="00E832C2"/>
    <w:rsid w:val="00E860C4"/>
    <w:rsid w:val="00E8763D"/>
    <w:rsid w:val="00E92EB7"/>
    <w:rsid w:val="00E939CA"/>
    <w:rsid w:val="00E940BB"/>
    <w:rsid w:val="00E94499"/>
    <w:rsid w:val="00E96E6B"/>
    <w:rsid w:val="00EA05B8"/>
    <w:rsid w:val="00EB7F41"/>
    <w:rsid w:val="00EC2B02"/>
    <w:rsid w:val="00EC2C10"/>
    <w:rsid w:val="00EC7122"/>
    <w:rsid w:val="00ED46E8"/>
    <w:rsid w:val="00EF483B"/>
    <w:rsid w:val="00EF59FB"/>
    <w:rsid w:val="00F004A6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66FA"/>
    <w:rsid w:val="00F27946"/>
    <w:rsid w:val="00F30601"/>
    <w:rsid w:val="00F30A98"/>
    <w:rsid w:val="00F35E5B"/>
    <w:rsid w:val="00F36768"/>
    <w:rsid w:val="00F44108"/>
    <w:rsid w:val="00F45380"/>
    <w:rsid w:val="00F521DE"/>
    <w:rsid w:val="00F575A5"/>
    <w:rsid w:val="00F615BA"/>
    <w:rsid w:val="00F616BA"/>
    <w:rsid w:val="00F63DF6"/>
    <w:rsid w:val="00F719C8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09F738D7"/>
  <w15:docId w15:val="{D606E11D-45BC-46FC-BE39-D917171A7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E4CD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ListTable2">
    <w:name w:val="List Table 2"/>
    <w:basedOn w:val="TableNormal"/>
    <w:uiPriority w:val="47"/>
    <w:rsid w:val="00E47FF6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microsoft.com/office/2007/relationships/hdphoto" Target="media/hdphoto3.wdp"/><Relationship Id="rId42" Type="http://schemas.microsoft.com/office/2007/relationships/hdphoto" Target="media/hdphoto6.wdp"/><Relationship Id="rId63" Type="http://schemas.openxmlformats.org/officeDocument/2006/relationships/image" Target="media/image32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microsoft.com/office/2007/relationships/hdphoto" Target="media/hdphoto5.wdp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12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8.png"/><Relationship Id="rId80" Type="http://schemas.microsoft.com/office/2007/relationships/hdphoto" Target="media/hdphoto10.wdp"/><Relationship Id="rId85" Type="http://schemas.openxmlformats.org/officeDocument/2006/relationships/image" Target="media/image44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108" Type="http://schemas.microsoft.com/office/2007/relationships/hdphoto" Target="media/hdphoto12.wdp"/><Relationship Id="rId124" Type="http://schemas.openxmlformats.org/officeDocument/2006/relationships/oleObject" Target="embeddings/oleObject44.bin"/><Relationship Id="rId129" Type="http://schemas.openxmlformats.org/officeDocument/2006/relationships/image" Target="media/image64.wmf"/><Relationship Id="rId54" Type="http://schemas.openxmlformats.org/officeDocument/2006/relationships/image" Target="media/image27.png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0.bin"/><Relationship Id="rId140" Type="http://schemas.microsoft.com/office/2007/relationships/hdphoto" Target="media/hdphoto14.wdp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49" Type="http://schemas.microsoft.com/office/2007/relationships/hdphoto" Target="media/hdphoto7.wdp"/><Relationship Id="rId114" Type="http://schemas.microsoft.com/office/2007/relationships/hdphoto" Target="media/hdphoto13.wdp"/><Relationship Id="rId119" Type="http://schemas.openxmlformats.org/officeDocument/2006/relationships/image" Target="media/image5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microsoft.com/office/2007/relationships/hdphoto" Target="media/hdphoto11.wdp"/><Relationship Id="rId130" Type="http://schemas.openxmlformats.org/officeDocument/2006/relationships/oleObject" Target="embeddings/oleObject47.bin"/><Relationship Id="rId135" Type="http://schemas.openxmlformats.org/officeDocument/2006/relationships/image" Target="media/image66.wmf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microsoft.com/office/2007/relationships/hdphoto" Target="media/hdphoto8.wdp"/><Relationship Id="rId76" Type="http://schemas.microsoft.com/office/2007/relationships/hdphoto" Target="media/hdphoto9.wdp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62.png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image" Target="media/image2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67.wmf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43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26" Type="http://schemas.openxmlformats.org/officeDocument/2006/relationships/image" Target="media/image11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6" Type="http://schemas.openxmlformats.org/officeDocument/2006/relationships/image" Target="media/image6.w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image" Target="media/image41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61.wmf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3296BE-22AA-4286-BA9C-D598F3C11E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35</TotalTime>
  <Pages>4</Pages>
  <Words>983</Words>
  <Characters>5607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36</cp:revision>
  <cp:lastPrinted>2023-11-01T19:47:00Z</cp:lastPrinted>
  <dcterms:created xsi:type="dcterms:W3CDTF">2018-10-12T13:02:00Z</dcterms:created>
  <dcterms:modified xsi:type="dcterms:W3CDTF">2024-11-10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